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D74937" w:rsidRDefault="000C66B1" w:rsidP="00DA1031">
      <w:pPr>
        <w:jc w:val="center"/>
        <w:rPr>
          <w:b/>
          <w:sz w:val="40"/>
          <w:szCs w:val="40"/>
        </w:rPr>
      </w:pPr>
      <w:r>
        <w:rPr>
          <w:b/>
          <w:sz w:val="40"/>
          <w:szCs w:val="40"/>
        </w:rPr>
        <w:t>9</w:t>
      </w:r>
    </w:p>
    <w:p w:rsidR="00DA1031" w:rsidRPr="00D74937" w:rsidRDefault="00DC7B8C" w:rsidP="00DA1031">
      <w:pPr>
        <w:jc w:val="center"/>
        <w:rPr>
          <w:b/>
          <w:sz w:val="40"/>
          <w:szCs w:val="40"/>
        </w:rPr>
      </w:pPr>
      <w:r w:rsidRPr="00D74937">
        <w:rPr>
          <w:b/>
          <w:sz w:val="40"/>
          <w:szCs w:val="40"/>
        </w:rPr>
        <w:t>Phân tích thống kê mô tả</w:t>
      </w:r>
    </w:p>
    <w:p w:rsidR="00B3743E" w:rsidRDefault="00B3743E" w:rsidP="00B3743E">
      <w:pPr>
        <w:jc w:val="both"/>
      </w:pPr>
    </w:p>
    <w:p w:rsidR="00CD2143" w:rsidRDefault="00CD2143" w:rsidP="00B3743E">
      <w:pPr>
        <w:jc w:val="both"/>
      </w:pPr>
    </w:p>
    <w:p w:rsidR="00F82177" w:rsidRPr="00454560" w:rsidRDefault="00B3743E" w:rsidP="00EC6FD3">
      <w:pPr>
        <w:rPr>
          <w:spacing w:val="-2"/>
        </w:rPr>
      </w:pPr>
      <w:r w:rsidRPr="00454560">
        <w:rPr>
          <w:spacing w:val="-2"/>
        </w:rPr>
        <w:t xml:space="preserve">Trong chương này, chúng ta sẽ sử dụng </w:t>
      </w:r>
      <w:r w:rsidRPr="00454560">
        <w:rPr>
          <w:rFonts w:ascii="Arial" w:hAnsi="Arial" w:cs="Arial"/>
          <w:spacing w:val="-2"/>
        </w:rPr>
        <w:t>R</w:t>
      </w:r>
      <w:r w:rsidRPr="00454560">
        <w:rPr>
          <w:spacing w:val="-2"/>
        </w:rPr>
        <w:t xml:space="preserve"> cho mục đích phân tích thống kê mô tả</w:t>
      </w:r>
      <w:r w:rsidR="009E376A" w:rsidRPr="00454560">
        <w:rPr>
          <w:spacing w:val="-2"/>
        </w:rPr>
        <w:t xml:space="preserve">. </w:t>
      </w:r>
      <w:r w:rsidRPr="00454560">
        <w:rPr>
          <w:spacing w:val="-2"/>
        </w:rPr>
        <w:t xml:space="preserve">Nói đến thống kê mô tả là nói đến việc mô tả dữ liệu bằng các phép tính và chỉ số thống kê thông thường mà chúng ta đã làm quen qua từ thuở trung học như số trung bình (mean), số trung vị (median), phương sai (variance) độ </w:t>
      </w:r>
      <w:r w:rsidR="00AF13DC" w:rsidRPr="00454560">
        <w:rPr>
          <w:spacing w:val="-2"/>
        </w:rPr>
        <w:t>lệch chuẩn (standard deviation)</w:t>
      </w:r>
      <w:r w:rsidRPr="00454560">
        <w:rPr>
          <w:spacing w:val="-2"/>
        </w:rPr>
        <w:t>… cho các biến số liên tục, và tỉ số (proportion) cho các biến số không liên tục</w:t>
      </w:r>
      <w:r w:rsidR="009E376A" w:rsidRPr="00454560">
        <w:rPr>
          <w:spacing w:val="-2"/>
        </w:rPr>
        <w:t xml:space="preserve">. </w:t>
      </w:r>
      <w:r w:rsidR="006E0CFE" w:rsidRPr="00454560">
        <w:rPr>
          <w:spacing w:val="-2"/>
        </w:rPr>
        <w:t xml:space="preserve">Nhưng trước khi hướng dẫn phân tích thống kê mô tả, bạn đọc </w:t>
      </w:r>
      <w:r w:rsidR="00746173" w:rsidRPr="00454560">
        <w:rPr>
          <w:spacing w:val="-2"/>
        </w:rPr>
        <w:t xml:space="preserve">nên </w:t>
      </w:r>
      <w:r w:rsidR="006E0CFE" w:rsidRPr="00454560">
        <w:rPr>
          <w:spacing w:val="-2"/>
        </w:rPr>
        <w:t xml:space="preserve">phân biệt hai khái niệm </w:t>
      </w:r>
      <w:r w:rsidR="006E0CFE" w:rsidRPr="00454560">
        <w:rPr>
          <w:i/>
          <w:spacing w:val="-2"/>
        </w:rPr>
        <w:t>tổng thể</w:t>
      </w:r>
      <w:r w:rsidR="006E0CFE" w:rsidRPr="00454560">
        <w:rPr>
          <w:spacing w:val="-2"/>
        </w:rPr>
        <w:t xml:space="preserve"> (population) và </w:t>
      </w:r>
      <w:r w:rsidR="006E0CFE" w:rsidRPr="00454560">
        <w:rPr>
          <w:i/>
          <w:spacing w:val="-2"/>
        </w:rPr>
        <w:t>mẫu</w:t>
      </w:r>
      <w:r w:rsidR="007F524D" w:rsidRPr="00454560">
        <w:rPr>
          <w:spacing w:val="-2"/>
        </w:rPr>
        <w:t xml:space="preserve"> (sample). </w:t>
      </w:r>
    </w:p>
    <w:p w:rsidR="00F82177" w:rsidRDefault="00F82177" w:rsidP="00EC6FD3"/>
    <w:p w:rsidR="00F82177" w:rsidRPr="009527C4" w:rsidRDefault="000C66B1" w:rsidP="00EC6FD3">
      <w:pPr>
        <w:rPr>
          <w:rFonts w:ascii="Arial" w:hAnsi="Arial" w:cs="Arial"/>
          <w:b/>
          <w:sz w:val="30"/>
          <w:szCs w:val="30"/>
        </w:rPr>
      </w:pPr>
      <w:r>
        <w:rPr>
          <w:rFonts w:ascii="Arial" w:hAnsi="Arial" w:cs="Arial"/>
          <w:b/>
          <w:sz w:val="30"/>
          <w:szCs w:val="30"/>
        </w:rPr>
        <w:t>9</w:t>
      </w:r>
      <w:r w:rsidR="00F82177" w:rsidRPr="009527C4">
        <w:rPr>
          <w:rFonts w:ascii="Arial" w:hAnsi="Arial" w:cs="Arial"/>
          <w:b/>
          <w:sz w:val="30"/>
          <w:szCs w:val="30"/>
        </w:rPr>
        <w:t>.</w:t>
      </w:r>
      <w:r w:rsidR="00F907E4">
        <w:rPr>
          <w:rFonts w:ascii="Arial" w:hAnsi="Arial" w:cs="Arial"/>
          <w:b/>
          <w:sz w:val="30"/>
          <w:szCs w:val="30"/>
        </w:rPr>
        <w:t>0</w:t>
      </w:r>
      <w:r w:rsidR="00F82177" w:rsidRPr="009527C4">
        <w:rPr>
          <w:rFonts w:ascii="Arial" w:hAnsi="Arial" w:cs="Arial"/>
          <w:b/>
          <w:sz w:val="30"/>
          <w:szCs w:val="30"/>
        </w:rPr>
        <w:t xml:space="preserve">  </w:t>
      </w:r>
      <w:r w:rsidR="00F82177">
        <w:rPr>
          <w:rFonts w:ascii="Arial" w:hAnsi="Arial" w:cs="Arial"/>
          <w:b/>
          <w:sz w:val="30"/>
          <w:szCs w:val="30"/>
        </w:rPr>
        <w:t>Khái niệm tổng thể (population) và mẫu (sample)</w:t>
      </w:r>
    </w:p>
    <w:p w:rsidR="00F82177" w:rsidRPr="001A4CCD" w:rsidRDefault="00F82177" w:rsidP="00EC6FD3">
      <w:pPr>
        <w:rPr>
          <w:sz w:val="22"/>
          <w:szCs w:val="22"/>
        </w:rPr>
      </w:pPr>
      <w:r>
        <w:tab/>
      </w:r>
    </w:p>
    <w:p w:rsidR="001A0B23" w:rsidRDefault="00215A8C" w:rsidP="00EC6FD3">
      <w:r w:rsidRPr="00454560">
        <w:t xml:space="preserve">Có thể nói mục tiêu của nghiên cứu khoa học </w:t>
      </w:r>
      <w:r w:rsidR="00320298" w:rsidRPr="00454560">
        <w:t xml:space="preserve">thực nghiệm là nhằm tìm hiểu và khám phá những cái </w:t>
      </w:r>
      <w:r w:rsidR="00320298" w:rsidRPr="00454560">
        <w:rPr>
          <w:i/>
        </w:rPr>
        <w:t>chưa được biết</w:t>
      </w:r>
      <w:r w:rsidR="00320298" w:rsidRPr="00454560">
        <w:t>, trong đó bao gồm những qui luật hoạt động của tự nhiên</w:t>
      </w:r>
      <w:r w:rsidR="009E376A" w:rsidRPr="00454560">
        <w:t xml:space="preserve">. </w:t>
      </w:r>
      <w:r w:rsidR="00320298" w:rsidRPr="00454560">
        <w:t xml:space="preserve">Để khám phá, chúng ta sử dụng đến các phương pháp </w:t>
      </w:r>
      <w:r w:rsidR="00320298" w:rsidRPr="00454560">
        <w:rPr>
          <w:i/>
        </w:rPr>
        <w:t>phân loại</w:t>
      </w:r>
      <w:r w:rsidR="00320298" w:rsidRPr="00454560">
        <w:t xml:space="preserve">, </w:t>
      </w:r>
      <w:r w:rsidR="00320298" w:rsidRPr="00454560">
        <w:rPr>
          <w:i/>
        </w:rPr>
        <w:t>so sánh</w:t>
      </w:r>
      <w:r w:rsidR="00320298" w:rsidRPr="00454560">
        <w:t xml:space="preserve">, và </w:t>
      </w:r>
      <w:r w:rsidR="00320298" w:rsidRPr="00454560">
        <w:rPr>
          <w:i/>
        </w:rPr>
        <w:t>phỏng đoán</w:t>
      </w:r>
      <w:r w:rsidR="009E376A" w:rsidRPr="00454560">
        <w:t xml:space="preserve">. </w:t>
      </w:r>
      <w:r w:rsidR="001A0B23" w:rsidRPr="00454560">
        <w:t>Tất cả các phương pháp khoa học, kể cả thống kê học, được phát triển nhằm vào ba mục tiêu trên</w:t>
      </w:r>
      <w:r w:rsidR="009E376A" w:rsidRPr="00454560">
        <w:t xml:space="preserve">. </w:t>
      </w:r>
      <w:r w:rsidR="001A0B23" w:rsidRPr="00454560">
        <w:t>Để phân loại, chúng ta phải đo lường một yếu tố hay tiêu chí có liên quan đến vấn đề cần nghiên cứu</w:t>
      </w:r>
      <w:r w:rsidR="009E376A" w:rsidRPr="00454560">
        <w:t xml:space="preserve">. </w:t>
      </w:r>
      <w:r w:rsidR="001A0B23" w:rsidRPr="00454560">
        <w:t>Để so sánh và phỏng đoán, chúng ta cần đến các phương pháp kiểm định giả thiết và mô hình thống kê học</w:t>
      </w:r>
      <w:r w:rsidR="009E376A" w:rsidRPr="00454560">
        <w:t xml:space="preserve">. </w:t>
      </w:r>
    </w:p>
    <w:p w:rsidR="00EC6FD3" w:rsidRPr="00454560" w:rsidRDefault="00EC6FD3" w:rsidP="00EC6FD3"/>
    <w:p w:rsidR="001A0B23" w:rsidRPr="00454560" w:rsidRDefault="001A0B23" w:rsidP="00EC6FD3">
      <w:r w:rsidRPr="00454560">
        <w:t>Cũng như bất cứ mô hình nào, mô hình thống kê phải có thông số</w:t>
      </w:r>
      <w:r w:rsidR="009E376A" w:rsidRPr="00454560">
        <w:t xml:space="preserve">. </w:t>
      </w:r>
      <w:r w:rsidRPr="00454560">
        <w:t>Và muốn có thông số, chúng ta trước hết phải tiến hành đo lường, và sau đó là ước tính thông số từ đo lường</w:t>
      </w:r>
      <w:r w:rsidR="00AF13DC" w:rsidRPr="00454560">
        <w:t xml:space="preserve">. </w:t>
      </w:r>
      <w:r w:rsidRPr="00454560">
        <w:t xml:space="preserve">Chẳng hạn như để biết sinh viên nữ có chỉ số thông minh (IQ) bằng sinh viên nam hay không, chúng ta có thể  làm nghiên cứu theo hai phương án: </w:t>
      </w:r>
    </w:p>
    <w:p w:rsidR="001A0B23" w:rsidRPr="00454560" w:rsidRDefault="001A0B23" w:rsidP="00EC6FD3"/>
    <w:p w:rsidR="00C54C4E" w:rsidRPr="00454560" w:rsidRDefault="001A0B23" w:rsidP="00EC6FD3">
      <w:pPr>
        <w:numPr>
          <w:ilvl w:val="0"/>
          <w:numId w:val="3"/>
        </w:numPr>
      </w:pPr>
      <w:r w:rsidRPr="00454560">
        <w:t xml:space="preserve">Một là </w:t>
      </w:r>
      <w:r w:rsidR="00C54C4E" w:rsidRPr="00454560">
        <w:t>lập danh sánh tất cả sinh viên nam và nữ trên toàn quốc, rồi đo lường chỉ số IQ ở từng người, và sau đó so sánh giữa hai nhóm;</w:t>
      </w:r>
    </w:p>
    <w:p w:rsidR="00C54C4E" w:rsidRPr="00454560" w:rsidRDefault="00C54C4E" w:rsidP="00EC6FD3">
      <w:pPr>
        <w:ind w:left="360"/>
      </w:pPr>
    </w:p>
    <w:p w:rsidR="00C54C4E" w:rsidRPr="00454560" w:rsidRDefault="00C54C4E" w:rsidP="00EC6FD3">
      <w:pPr>
        <w:numPr>
          <w:ilvl w:val="0"/>
          <w:numId w:val="3"/>
        </w:numPr>
      </w:pPr>
      <w:r w:rsidRPr="00454560">
        <w:t xml:space="preserve">Hai là chọn ngẫu nhiên một mẫu gồm </w:t>
      </w:r>
      <w:r w:rsidR="00786120" w:rsidRPr="00454560">
        <w:rPr>
          <w:i/>
        </w:rPr>
        <w:t xml:space="preserve">n </w:t>
      </w:r>
      <w:r w:rsidR="00786120" w:rsidRPr="00454560">
        <w:t xml:space="preserve">nam và </w:t>
      </w:r>
      <w:r w:rsidR="00786120" w:rsidRPr="00454560">
        <w:rPr>
          <w:i/>
        </w:rPr>
        <w:t xml:space="preserve">m </w:t>
      </w:r>
      <w:r w:rsidR="00786120" w:rsidRPr="00454560">
        <w:t xml:space="preserve">nữ sinh </w:t>
      </w:r>
      <w:r w:rsidRPr="00454560">
        <w:t xml:space="preserve">viên, rồi đo lường chỉ số IQ ở từng người, và sau đó so sánh giữa hai nhóm. </w:t>
      </w:r>
    </w:p>
    <w:p w:rsidR="00C54C4E" w:rsidRPr="00454560" w:rsidRDefault="00C54C4E" w:rsidP="00EC6FD3"/>
    <w:p w:rsidR="00C54C4E" w:rsidRPr="00454560" w:rsidRDefault="00C54C4E" w:rsidP="00EC6FD3">
      <w:r w:rsidRPr="00454560">
        <w:t>Phương án (a) rất tốn kém và có thể nói là không thực tế, vì chúng ta phải tập hợp tất cả sinh viên của cả nước, một việc làm rất khó thực hiện được</w:t>
      </w:r>
      <w:r w:rsidR="009E376A" w:rsidRPr="00454560">
        <w:t xml:space="preserve">. </w:t>
      </w:r>
      <w:r w:rsidRPr="00454560">
        <w:t xml:space="preserve">Nhưng </w:t>
      </w:r>
      <w:r w:rsidR="0024289B" w:rsidRPr="00454560">
        <w:t xml:space="preserve">nếu </w:t>
      </w:r>
      <w:r w:rsidRPr="00454560">
        <w:t>chúng ta có thể làm được, thì phương án này không cần đến thống kê học</w:t>
      </w:r>
      <w:r w:rsidR="009E376A" w:rsidRPr="00454560">
        <w:t xml:space="preserve">. </w:t>
      </w:r>
      <w:r w:rsidRPr="00454560">
        <w:t>Giá trị IQ trung bình của nữ và nam sinh viên tính từ phương án (a) là giá trị cuối cùng, và nó trả lời câu hỏi của chúng ta một cách trực tiếp, chúng ta không cần phải suy luận, không cần đến kiểm định thống kê</w:t>
      </w:r>
      <w:r w:rsidR="00746173" w:rsidRPr="00454560">
        <w:t>.</w:t>
      </w:r>
      <w:r w:rsidRPr="00454560">
        <w:t xml:space="preserve"> </w:t>
      </w:r>
    </w:p>
    <w:p w:rsidR="006E1B0C" w:rsidRPr="00454560" w:rsidRDefault="006E1B0C" w:rsidP="00EC6FD3">
      <w:pPr>
        <w:ind w:firstLine="720"/>
      </w:pPr>
    </w:p>
    <w:p w:rsidR="004C3A7F" w:rsidRPr="00454560" w:rsidRDefault="00C54C4E" w:rsidP="00EC6FD3">
      <w:r w:rsidRPr="00454560">
        <w:t xml:space="preserve">Phương án (b) </w:t>
      </w:r>
      <w:r w:rsidR="00786120" w:rsidRPr="00454560">
        <w:t xml:space="preserve">đòi hỏi chúng ta phải chọn </w:t>
      </w:r>
      <w:r w:rsidR="00786120" w:rsidRPr="00454560">
        <w:rPr>
          <w:i/>
        </w:rPr>
        <w:t xml:space="preserve">n </w:t>
      </w:r>
      <w:r w:rsidR="00786120" w:rsidRPr="00454560">
        <w:t xml:space="preserve">nam và </w:t>
      </w:r>
      <w:r w:rsidR="00786120" w:rsidRPr="00454560">
        <w:rPr>
          <w:i/>
        </w:rPr>
        <w:t xml:space="preserve">m </w:t>
      </w:r>
      <w:r w:rsidR="00786120" w:rsidRPr="00454560">
        <w:t xml:space="preserve">nữ sinh viên sao cho </w:t>
      </w:r>
      <w:r w:rsidR="00786120" w:rsidRPr="00454560">
        <w:rPr>
          <w:i/>
        </w:rPr>
        <w:t>đại diện</w:t>
      </w:r>
      <w:r w:rsidR="00786120" w:rsidRPr="00454560">
        <w:t xml:space="preserve"> (representative) cho toàn quần thể sinh viên của cả nước</w:t>
      </w:r>
      <w:r w:rsidR="009E376A" w:rsidRPr="00454560">
        <w:t xml:space="preserve">. </w:t>
      </w:r>
      <w:r w:rsidR="00786120" w:rsidRPr="00454560">
        <w:t xml:space="preserve">Tính “đại diện” ở đây có nghĩa là các số </w:t>
      </w:r>
      <w:r w:rsidR="00786120" w:rsidRPr="00454560">
        <w:rPr>
          <w:i/>
        </w:rPr>
        <w:t xml:space="preserve">n </w:t>
      </w:r>
      <w:r w:rsidR="00786120" w:rsidRPr="00454560">
        <w:t xml:space="preserve">nam và </w:t>
      </w:r>
      <w:r w:rsidR="00786120" w:rsidRPr="00454560">
        <w:rPr>
          <w:i/>
        </w:rPr>
        <w:t xml:space="preserve">m </w:t>
      </w:r>
      <w:r w:rsidR="00786120" w:rsidRPr="00454560">
        <w:t>nữ sinh viên này phải có cùng đặc tính như độ tuổi, trình độ học vấn, thành phần kinh tế, xã hội, nơi sinh sống</w:t>
      </w:r>
      <w:r w:rsidR="00746173" w:rsidRPr="00454560">
        <w:t>,</w:t>
      </w:r>
      <w:r w:rsidR="00786120" w:rsidRPr="00454560">
        <w:t xml:space="preserve"> v.v… so với tổng thể sinh viên của cả nước</w:t>
      </w:r>
      <w:r w:rsidR="009E376A" w:rsidRPr="00454560">
        <w:t xml:space="preserve">. </w:t>
      </w:r>
      <w:r w:rsidR="00786120" w:rsidRPr="00454560">
        <w:t>Bởi vì chúng ta không biết các đặc tính này trong toàn bộ tổng thể sinh viên, chúng ta không thể so sánh trực tiếp được, cho nên một phương pháp rất hữu hiệu là lấy mẫu một cách ngẫu nhiên</w:t>
      </w:r>
      <w:r w:rsidR="009E376A" w:rsidRPr="00454560">
        <w:t xml:space="preserve">. </w:t>
      </w:r>
      <w:r w:rsidR="00786120" w:rsidRPr="00454560">
        <w:t xml:space="preserve">Có nhiều phương pháp lấy mẫu ngẫu nhiên đã được phát triển </w:t>
      </w:r>
      <w:r w:rsidR="004C3A7F" w:rsidRPr="00454560">
        <w:t xml:space="preserve">và </w:t>
      </w:r>
      <w:r w:rsidR="00746173" w:rsidRPr="00454560">
        <w:t xml:space="preserve">chúng ta </w:t>
      </w:r>
      <w:r w:rsidR="004C3A7F" w:rsidRPr="00454560">
        <w:t xml:space="preserve">sẽ không bàn qua chi tiết của các phương pháp này, ngoại trừ muốn nhấn mạnh rằng, nếu cách lấy mẫu không ngẫu nhiên thì các ước số từ mẫu sẽ không có ý nghĩa khoa học cao, bởi vì các phương pháp phân tích thống kê dựa vào giả định rằng mẫu phải được chọn một cách ngẫu nhiên. </w:t>
      </w:r>
    </w:p>
    <w:p w:rsidR="004C3A7F" w:rsidRPr="00454560" w:rsidRDefault="004C3A7F" w:rsidP="00EC6FD3"/>
    <w:p w:rsidR="004052D7" w:rsidRPr="00454560" w:rsidRDefault="00746173" w:rsidP="00EC6FD3">
      <w:r w:rsidRPr="00454560">
        <w:t xml:space="preserve">Chúng ta </w:t>
      </w:r>
      <w:r w:rsidR="004052D7" w:rsidRPr="00454560">
        <w:t xml:space="preserve">sẽ lấy một ví dụ cụ thể về </w:t>
      </w:r>
      <w:r w:rsidR="00EF4FCD">
        <w:t>tổng</w:t>
      </w:r>
      <w:r w:rsidR="00EF4FCD">
        <w:rPr>
          <w:lang w:val="vi-VN"/>
        </w:rPr>
        <w:t xml:space="preserve"> </w:t>
      </w:r>
      <w:r w:rsidR="004052D7" w:rsidRPr="00454560">
        <w:t xml:space="preserve">thể </w:t>
      </w:r>
      <w:r w:rsidR="00EF4FCD">
        <w:rPr>
          <w:lang w:val="vi-VN"/>
        </w:rPr>
        <w:t xml:space="preserve">(population) </w:t>
      </w:r>
      <w:r w:rsidR="004052D7" w:rsidRPr="00454560">
        <w:t xml:space="preserve">và mẫu </w:t>
      </w:r>
      <w:r w:rsidR="00EF4FCD">
        <w:rPr>
          <w:lang w:val="vi-VN"/>
        </w:rPr>
        <w:t xml:space="preserve">(sample) </w:t>
      </w:r>
      <w:r w:rsidR="004052D7" w:rsidRPr="00454560">
        <w:t xml:space="preserve">qua ứng dụng </w:t>
      </w:r>
      <w:r w:rsidR="004052D7" w:rsidRPr="00454560">
        <w:rPr>
          <w:rFonts w:ascii="Arial" w:hAnsi="Arial" w:cs="Arial"/>
        </w:rPr>
        <w:t>R</w:t>
      </w:r>
      <w:r w:rsidR="004052D7" w:rsidRPr="00454560">
        <w:t xml:space="preserve"> như sau</w:t>
      </w:r>
      <w:r w:rsidR="009E376A" w:rsidRPr="00454560">
        <w:t xml:space="preserve">. </w:t>
      </w:r>
      <w:r w:rsidRPr="00454560">
        <w:t xml:space="preserve">Ví </w:t>
      </w:r>
      <w:r w:rsidR="004052D7" w:rsidRPr="00454560">
        <w:t>dụ chúng ta có một tổng thể gồm 20 người và biết rằng chiều cao của họ như sau (tính bằng cm): 162, 160, 157, 155, 167, 160, 161, 153, 149, 157, 159, 164, 150, 162, 168, 165, 156, 157, 154 và 157</w:t>
      </w:r>
      <w:r w:rsidR="009E376A" w:rsidRPr="00454560">
        <w:t xml:space="preserve">. </w:t>
      </w:r>
      <w:r w:rsidR="004052D7" w:rsidRPr="00454560">
        <w:t xml:space="preserve">Như vậy, chúng ta biết rằng chiều cao trung bình của tổng thể là </w:t>
      </w:r>
      <w:r w:rsidR="007F524D" w:rsidRPr="00454560">
        <w:t xml:space="preserve">158.65 </w:t>
      </w:r>
      <w:r w:rsidRPr="00454560">
        <w:t xml:space="preserve">cm. </w:t>
      </w:r>
    </w:p>
    <w:p w:rsidR="00EE1A45" w:rsidRPr="00454560" w:rsidRDefault="00EE1A45" w:rsidP="00EC6FD3"/>
    <w:p w:rsidR="00EE1A45" w:rsidRPr="00454560" w:rsidRDefault="00EE1A45" w:rsidP="00EC6FD3">
      <w:r w:rsidRPr="00454560">
        <w:t>Vì thiếu thốn phương tiện chúng ta không thể nghiên cứu trên toàn tổng thể mà chỉ có thể lấy mẫu từ tổng thể để ước tính chiều cao</w:t>
      </w:r>
      <w:r w:rsidR="009E376A" w:rsidRPr="00454560">
        <w:t xml:space="preserve">. </w:t>
      </w:r>
      <w:r w:rsidRPr="00454560">
        <w:t xml:space="preserve">Hàm </w:t>
      </w:r>
      <w:r w:rsidRPr="00454560">
        <w:rPr>
          <w:rFonts w:ascii="Courier New" w:hAnsi="Courier New" w:cs="Courier New"/>
        </w:rPr>
        <w:t>sample()</w:t>
      </w:r>
      <w:r w:rsidRPr="00454560">
        <w:t xml:space="preserve"> cho phép chúng ta lấy mẫu</w:t>
      </w:r>
      <w:r w:rsidR="009E376A" w:rsidRPr="00454560">
        <w:t xml:space="preserve">. </w:t>
      </w:r>
      <w:r w:rsidRPr="00454560">
        <w:t xml:space="preserve">Và ước tính chiều cao trung bình từ mẫu tất nhiên sẽ khác với chiều cao trung bình của tổng thể. </w:t>
      </w:r>
    </w:p>
    <w:p w:rsidR="00EE1A45" w:rsidRPr="00454560" w:rsidRDefault="00EE1A45" w:rsidP="00EC6FD3"/>
    <w:p w:rsidR="00EE1A45" w:rsidRPr="00454560" w:rsidRDefault="00EE1A45" w:rsidP="00EC6FD3">
      <w:pPr>
        <w:numPr>
          <w:ilvl w:val="0"/>
          <w:numId w:val="4"/>
        </w:numPr>
        <w:tabs>
          <w:tab w:val="clear" w:pos="720"/>
          <w:tab w:val="num" w:pos="360"/>
        </w:tabs>
        <w:ind w:left="360"/>
      </w:pPr>
      <w:r w:rsidRPr="00454560">
        <w:t>Chọn 5 người từ tổng thể:</w:t>
      </w:r>
    </w:p>
    <w:p w:rsidR="00EC6FD3" w:rsidRDefault="00EC6FD3" w:rsidP="00EC6FD3">
      <w:pPr>
        <w:rPr>
          <w:rFonts w:ascii="Courier New" w:hAnsi="Courier New" w:cs="Courier New"/>
        </w:rPr>
      </w:pPr>
    </w:p>
    <w:p w:rsidR="00EE1A45" w:rsidRPr="00EC6FD3" w:rsidRDefault="00EE1A45" w:rsidP="00EC6FD3">
      <w:pPr>
        <w:rPr>
          <w:rFonts w:ascii="Courier" w:hAnsi="Courier" w:cs="Courier New"/>
        </w:rPr>
      </w:pPr>
      <w:r w:rsidRPr="00EC6FD3">
        <w:rPr>
          <w:rFonts w:ascii="Courier" w:hAnsi="Courier" w:cs="Courier New"/>
        </w:rPr>
        <w:t>&gt; sample5 &lt;- sample(height, 5)</w:t>
      </w:r>
    </w:p>
    <w:p w:rsidR="00EE1A45" w:rsidRPr="00EC6FD3" w:rsidRDefault="00EE1A45" w:rsidP="00EC6FD3">
      <w:pPr>
        <w:rPr>
          <w:rFonts w:ascii="Courier" w:hAnsi="Courier" w:cs="Courier New"/>
        </w:rPr>
      </w:pPr>
      <w:r w:rsidRPr="00EC6FD3">
        <w:rPr>
          <w:rFonts w:ascii="Courier" w:hAnsi="Courier" w:cs="Courier New"/>
        </w:rPr>
        <w:t>&gt; sample5</w:t>
      </w:r>
    </w:p>
    <w:p w:rsidR="00EE1A45" w:rsidRPr="00EC6FD3" w:rsidRDefault="00EE1A45" w:rsidP="00EC6FD3">
      <w:pPr>
        <w:rPr>
          <w:rFonts w:ascii="Courier" w:hAnsi="Courier" w:cs="Courier New"/>
        </w:rPr>
      </w:pPr>
      <w:r w:rsidRPr="00EC6FD3">
        <w:rPr>
          <w:rFonts w:ascii="Courier" w:hAnsi="Courier" w:cs="Courier New"/>
        </w:rPr>
        <w:t>[1] 153 157 164 156 149</w:t>
      </w:r>
    </w:p>
    <w:p w:rsidR="00FD1E3C" w:rsidRPr="00454560" w:rsidRDefault="00FD1E3C" w:rsidP="00EC6FD3"/>
    <w:p w:rsidR="00EE1A45" w:rsidRDefault="00EE1A45" w:rsidP="00EC6FD3">
      <w:r w:rsidRPr="00454560">
        <w:t>Ước tính chiều cao trung bình từ mẫu này:</w:t>
      </w:r>
    </w:p>
    <w:p w:rsidR="001557A0" w:rsidRPr="00454560" w:rsidRDefault="001557A0" w:rsidP="00EC6FD3"/>
    <w:p w:rsidR="00EE1A45" w:rsidRPr="001557A0" w:rsidRDefault="00EE1A45" w:rsidP="00EC6FD3">
      <w:pPr>
        <w:rPr>
          <w:rFonts w:ascii="Courier" w:hAnsi="Courier" w:cs="Courier New"/>
        </w:rPr>
      </w:pPr>
      <w:r w:rsidRPr="001557A0">
        <w:rPr>
          <w:rFonts w:ascii="Courier" w:hAnsi="Courier" w:cs="Courier New"/>
        </w:rPr>
        <w:t>&gt; mean(sample5)</w:t>
      </w:r>
    </w:p>
    <w:p w:rsidR="00EE1A45" w:rsidRPr="001557A0" w:rsidRDefault="00EE1A45" w:rsidP="00EC6FD3">
      <w:pPr>
        <w:rPr>
          <w:rFonts w:ascii="Courier" w:hAnsi="Courier" w:cs="Courier New"/>
        </w:rPr>
      </w:pPr>
      <w:r w:rsidRPr="001557A0">
        <w:rPr>
          <w:rFonts w:ascii="Courier" w:hAnsi="Courier" w:cs="Courier New"/>
        </w:rPr>
        <w:t>[1] 155.8</w:t>
      </w:r>
    </w:p>
    <w:p w:rsidR="004052D7" w:rsidRPr="001557A0" w:rsidRDefault="004052D7" w:rsidP="00EC6FD3">
      <w:pPr>
        <w:rPr>
          <w:rFonts w:ascii="Courier" w:hAnsi="Courier"/>
        </w:rPr>
      </w:pPr>
    </w:p>
    <w:p w:rsidR="00EE1A45" w:rsidRPr="00454560" w:rsidRDefault="00EE1A45" w:rsidP="00EC6FD3">
      <w:pPr>
        <w:numPr>
          <w:ilvl w:val="0"/>
          <w:numId w:val="4"/>
        </w:numPr>
        <w:tabs>
          <w:tab w:val="clear" w:pos="720"/>
          <w:tab w:val="num" w:pos="360"/>
        </w:tabs>
        <w:ind w:left="360"/>
      </w:pPr>
      <w:r w:rsidRPr="00454560">
        <w:t xml:space="preserve">Chọn 5 người khác từ tổng thể và tính chiều cao trung bình: </w:t>
      </w:r>
    </w:p>
    <w:p w:rsidR="001557A0" w:rsidRDefault="001557A0" w:rsidP="00EC6FD3">
      <w:pPr>
        <w:rPr>
          <w:rFonts w:ascii="Courier New" w:hAnsi="Courier New" w:cs="Courier New"/>
        </w:rPr>
      </w:pPr>
    </w:p>
    <w:p w:rsidR="00EE1A45" w:rsidRPr="001557A0" w:rsidRDefault="00EE1A45" w:rsidP="00EC6FD3">
      <w:pPr>
        <w:rPr>
          <w:rFonts w:ascii="Courier" w:hAnsi="Courier" w:cs="Courier New"/>
        </w:rPr>
      </w:pPr>
      <w:r w:rsidRPr="001557A0">
        <w:rPr>
          <w:rFonts w:ascii="Courier" w:hAnsi="Courier" w:cs="Courier New"/>
        </w:rPr>
        <w:t>&gt; sample5 &lt;- sample(height, 5)</w:t>
      </w:r>
    </w:p>
    <w:p w:rsidR="00EE1A45" w:rsidRPr="001557A0" w:rsidRDefault="00EE1A45" w:rsidP="00EC6FD3">
      <w:pPr>
        <w:rPr>
          <w:rFonts w:ascii="Courier" w:hAnsi="Courier" w:cs="Courier New"/>
        </w:rPr>
      </w:pPr>
      <w:r w:rsidRPr="001557A0">
        <w:rPr>
          <w:rFonts w:ascii="Courier" w:hAnsi="Courier" w:cs="Courier New"/>
        </w:rPr>
        <w:t>&gt; sample5</w:t>
      </w:r>
    </w:p>
    <w:p w:rsidR="00EE1A45" w:rsidRPr="001557A0" w:rsidRDefault="00EE1A45" w:rsidP="00EC6FD3">
      <w:pPr>
        <w:rPr>
          <w:rFonts w:ascii="Courier" w:hAnsi="Courier" w:cs="Courier New"/>
        </w:rPr>
      </w:pPr>
      <w:r w:rsidRPr="001557A0">
        <w:rPr>
          <w:rFonts w:ascii="Courier" w:hAnsi="Courier" w:cs="Courier New"/>
        </w:rPr>
        <w:t>[1] 157 162 167 161 150</w:t>
      </w:r>
    </w:p>
    <w:p w:rsidR="001557A0" w:rsidRDefault="001557A0" w:rsidP="00EC6FD3">
      <w:pPr>
        <w:rPr>
          <w:rFonts w:ascii="Courier" w:hAnsi="Courier" w:cs="Courier New"/>
        </w:rPr>
      </w:pPr>
    </w:p>
    <w:p w:rsidR="00EE1A45" w:rsidRPr="001557A0" w:rsidRDefault="00EE1A45" w:rsidP="00EC6FD3">
      <w:pPr>
        <w:rPr>
          <w:rFonts w:ascii="Courier" w:hAnsi="Courier" w:cs="Courier New"/>
        </w:rPr>
      </w:pPr>
      <w:r w:rsidRPr="001557A0">
        <w:rPr>
          <w:rFonts w:ascii="Courier" w:hAnsi="Courier" w:cs="Courier New"/>
        </w:rPr>
        <w:t>&gt; mean(sample5)</w:t>
      </w:r>
    </w:p>
    <w:p w:rsidR="00EE1A45" w:rsidRPr="001557A0" w:rsidRDefault="00EE1A45" w:rsidP="00EC6FD3">
      <w:pPr>
        <w:rPr>
          <w:rFonts w:ascii="Courier" w:hAnsi="Courier" w:cs="Courier New"/>
        </w:rPr>
      </w:pPr>
      <w:r w:rsidRPr="001557A0">
        <w:rPr>
          <w:rFonts w:ascii="Courier" w:hAnsi="Courier" w:cs="Courier New"/>
        </w:rPr>
        <w:t>[1] 159.4</w:t>
      </w:r>
    </w:p>
    <w:p w:rsidR="00EE1A45" w:rsidRPr="00454560" w:rsidRDefault="00EE1A45" w:rsidP="00EC6FD3"/>
    <w:p w:rsidR="00EE1A45" w:rsidRPr="00454560" w:rsidRDefault="00EE1A45" w:rsidP="00EC6FD3">
      <w:r w:rsidRPr="00454560">
        <w:t xml:space="preserve">Chú ý ước tính chiều cao của mẫu thứ hai là 159.4 cm (thay vì 155.8 cm), bởi vì chọn ngẫu nhiên, cho nên đối tượng được chọn lần hai không nhất thiết phải là đối tượng lần thứ nhất, cho nên ước tính trung bình khác nhau.  </w:t>
      </w:r>
    </w:p>
    <w:p w:rsidR="00EE1A45" w:rsidRPr="00454560" w:rsidRDefault="00EE1A45" w:rsidP="00EC6FD3"/>
    <w:p w:rsidR="004065F5" w:rsidRPr="00454560" w:rsidRDefault="004065F5" w:rsidP="00EC6FD3">
      <w:pPr>
        <w:numPr>
          <w:ilvl w:val="0"/>
          <w:numId w:val="4"/>
        </w:numPr>
        <w:tabs>
          <w:tab w:val="clear" w:pos="720"/>
          <w:tab w:val="num" w:pos="360"/>
        </w:tabs>
        <w:ind w:left="360"/>
        <w:rPr>
          <w:spacing w:val="-4"/>
        </w:rPr>
      </w:pPr>
      <w:r w:rsidRPr="00454560">
        <w:rPr>
          <w:spacing w:val="-4"/>
        </w:rPr>
        <w:t xml:space="preserve">Bây giờ chúng ta thử lấy mẫu 10 người từ tổng thể và tính chiều cao trung bình: </w:t>
      </w:r>
    </w:p>
    <w:p w:rsidR="001A4CCD" w:rsidRPr="00454560" w:rsidRDefault="001A4CCD" w:rsidP="00EC6FD3">
      <w:pPr>
        <w:rPr>
          <w:spacing w:val="-4"/>
        </w:rPr>
      </w:pPr>
    </w:p>
    <w:p w:rsidR="004065F5" w:rsidRPr="001557A0" w:rsidRDefault="004065F5" w:rsidP="00EC6FD3">
      <w:pPr>
        <w:rPr>
          <w:rFonts w:ascii="Courier" w:hAnsi="Courier" w:cs="Courier New"/>
        </w:rPr>
      </w:pPr>
      <w:r w:rsidRPr="001557A0">
        <w:rPr>
          <w:rFonts w:ascii="Courier" w:hAnsi="Courier" w:cs="Courier New"/>
        </w:rPr>
        <w:t>&gt; sample10 &lt;- sample(height, 10)</w:t>
      </w:r>
    </w:p>
    <w:p w:rsidR="001557A0" w:rsidRDefault="001557A0" w:rsidP="00EC6FD3">
      <w:pPr>
        <w:rPr>
          <w:rFonts w:ascii="Courier" w:hAnsi="Courier" w:cs="Courier New"/>
        </w:rPr>
      </w:pPr>
    </w:p>
    <w:p w:rsidR="004065F5" w:rsidRPr="001557A0" w:rsidRDefault="004065F5" w:rsidP="00EC6FD3">
      <w:pPr>
        <w:rPr>
          <w:rFonts w:ascii="Courier" w:hAnsi="Courier" w:cs="Courier New"/>
        </w:rPr>
      </w:pPr>
      <w:r w:rsidRPr="001557A0">
        <w:rPr>
          <w:rFonts w:ascii="Courier" w:hAnsi="Courier" w:cs="Courier New"/>
        </w:rPr>
        <w:t>&gt; sample10</w:t>
      </w:r>
    </w:p>
    <w:p w:rsidR="004065F5" w:rsidRPr="001557A0" w:rsidRDefault="004065F5" w:rsidP="00EC6FD3">
      <w:pPr>
        <w:rPr>
          <w:rFonts w:ascii="Courier" w:hAnsi="Courier" w:cs="Courier New"/>
        </w:rPr>
      </w:pPr>
      <w:r w:rsidRPr="001557A0">
        <w:rPr>
          <w:rFonts w:ascii="Courier" w:hAnsi="Courier" w:cs="Courier New"/>
        </w:rPr>
        <w:t xml:space="preserve"> [1] 153 160 150 165 159 160 164 156 162 157</w:t>
      </w:r>
    </w:p>
    <w:p w:rsidR="001557A0" w:rsidRDefault="001557A0" w:rsidP="00EC6FD3">
      <w:pPr>
        <w:rPr>
          <w:rFonts w:ascii="Courier" w:hAnsi="Courier" w:cs="Courier New"/>
        </w:rPr>
      </w:pPr>
    </w:p>
    <w:p w:rsidR="004065F5" w:rsidRPr="001557A0" w:rsidRDefault="004065F5" w:rsidP="00EC6FD3">
      <w:pPr>
        <w:rPr>
          <w:rFonts w:ascii="Courier" w:hAnsi="Courier" w:cs="Courier New"/>
        </w:rPr>
      </w:pPr>
      <w:r w:rsidRPr="001557A0">
        <w:rPr>
          <w:rFonts w:ascii="Courier" w:hAnsi="Courier" w:cs="Courier New"/>
        </w:rPr>
        <w:t>&gt; mean(sample10)</w:t>
      </w:r>
    </w:p>
    <w:p w:rsidR="004065F5" w:rsidRPr="001557A0" w:rsidRDefault="004065F5" w:rsidP="00EC6FD3">
      <w:pPr>
        <w:rPr>
          <w:rFonts w:ascii="Courier" w:hAnsi="Courier" w:cs="Courier New"/>
        </w:rPr>
      </w:pPr>
      <w:r w:rsidRPr="001557A0">
        <w:rPr>
          <w:rFonts w:ascii="Courier" w:hAnsi="Courier" w:cs="Courier New"/>
        </w:rPr>
        <w:t>[1] 158.6</w:t>
      </w:r>
    </w:p>
    <w:p w:rsidR="00EE1A45" w:rsidRPr="00454560" w:rsidRDefault="00EE1A45" w:rsidP="00EC6FD3">
      <w:pPr>
        <w:rPr>
          <w:rFonts w:ascii="Courier New" w:hAnsi="Courier New" w:cs="Courier New"/>
        </w:rPr>
      </w:pPr>
    </w:p>
    <w:p w:rsidR="00C92DD3" w:rsidRPr="00454560" w:rsidRDefault="00C92DD3" w:rsidP="00EC6FD3">
      <w:r w:rsidRPr="00454560">
        <w:t xml:space="preserve">Chúng ta có thể lấy nhiều mẫu, mỗi mẫu gồm 10 người và ước tính số trung bình từ mẫu, bằng một lệnh đơn giản hơn như sau: </w:t>
      </w:r>
    </w:p>
    <w:p w:rsidR="00C92DD3" w:rsidRPr="00454560" w:rsidRDefault="00C92DD3" w:rsidP="00EC6FD3"/>
    <w:p w:rsidR="00C92DD3" w:rsidRPr="001557A0" w:rsidRDefault="00C92DD3" w:rsidP="001557A0">
      <w:pPr>
        <w:ind w:left="426"/>
        <w:rPr>
          <w:rFonts w:ascii="Courier" w:hAnsi="Courier" w:cs="Courier New"/>
        </w:rPr>
      </w:pPr>
      <w:r w:rsidRPr="001557A0">
        <w:rPr>
          <w:rFonts w:ascii="Courier" w:hAnsi="Courier" w:cs="Courier New"/>
        </w:rPr>
        <w:t>&gt; mean(sample(height, 10))</w:t>
      </w:r>
    </w:p>
    <w:p w:rsidR="00C92DD3" w:rsidRPr="001557A0" w:rsidRDefault="00C92DD3" w:rsidP="001557A0">
      <w:pPr>
        <w:ind w:left="426"/>
        <w:rPr>
          <w:rFonts w:ascii="Courier" w:hAnsi="Courier" w:cs="Courier New"/>
        </w:rPr>
      </w:pPr>
      <w:r w:rsidRPr="001557A0">
        <w:rPr>
          <w:rFonts w:ascii="Courier" w:hAnsi="Courier" w:cs="Courier New"/>
        </w:rPr>
        <w:t>[1] 156.7</w:t>
      </w:r>
    </w:p>
    <w:p w:rsidR="00C92DD3" w:rsidRPr="001557A0" w:rsidRDefault="00C92DD3" w:rsidP="001557A0">
      <w:pPr>
        <w:ind w:left="426"/>
        <w:rPr>
          <w:rFonts w:ascii="Courier" w:hAnsi="Courier" w:cs="Courier New"/>
        </w:rPr>
      </w:pPr>
      <w:r w:rsidRPr="001557A0">
        <w:rPr>
          <w:rFonts w:ascii="Courier" w:hAnsi="Courier" w:cs="Courier New"/>
        </w:rPr>
        <w:t>&gt; mean(sample(height, 10))</w:t>
      </w:r>
    </w:p>
    <w:p w:rsidR="00C92DD3" w:rsidRPr="001557A0" w:rsidRDefault="00C92DD3" w:rsidP="001557A0">
      <w:pPr>
        <w:ind w:left="426"/>
        <w:rPr>
          <w:rFonts w:ascii="Courier" w:hAnsi="Courier" w:cs="Courier New"/>
        </w:rPr>
      </w:pPr>
      <w:r w:rsidRPr="001557A0">
        <w:rPr>
          <w:rFonts w:ascii="Courier" w:hAnsi="Courier" w:cs="Courier New"/>
        </w:rPr>
        <w:t>[1] 157.1</w:t>
      </w:r>
    </w:p>
    <w:p w:rsidR="00C92DD3" w:rsidRPr="001557A0" w:rsidRDefault="00C92DD3" w:rsidP="001557A0">
      <w:pPr>
        <w:ind w:left="426"/>
        <w:rPr>
          <w:rFonts w:ascii="Courier" w:hAnsi="Courier" w:cs="Courier New"/>
        </w:rPr>
      </w:pPr>
      <w:r w:rsidRPr="001557A0">
        <w:rPr>
          <w:rFonts w:ascii="Courier" w:hAnsi="Courier" w:cs="Courier New"/>
        </w:rPr>
        <w:t>&gt; mean(sample(height, 10))</w:t>
      </w:r>
    </w:p>
    <w:p w:rsidR="00C92DD3" w:rsidRPr="001557A0" w:rsidRDefault="00C92DD3" w:rsidP="001557A0">
      <w:pPr>
        <w:ind w:left="426"/>
        <w:rPr>
          <w:rFonts w:ascii="Courier" w:hAnsi="Courier" w:cs="Courier New"/>
        </w:rPr>
      </w:pPr>
      <w:r w:rsidRPr="001557A0">
        <w:rPr>
          <w:rFonts w:ascii="Courier" w:hAnsi="Courier" w:cs="Courier New"/>
        </w:rPr>
        <w:t>[1] 159.3</w:t>
      </w:r>
    </w:p>
    <w:p w:rsidR="00C92DD3" w:rsidRPr="001557A0" w:rsidRDefault="00C92DD3" w:rsidP="001557A0">
      <w:pPr>
        <w:ind w:left="426"/>
        <w:rPr>
          <w:rFonts w:ascii="Courier" w:hAnsi="Courier" w:cs="Courier New"/>
        </w:rPr>
      </w:pPr>
      <w:r w:rsidRPr="001557A0">
        <w:rPr>
          <w:rFonts w:ascii="Courier" w:hAnsi="Courier" w:cs="Courier New"/>
        </w:rPr>
        <w:lastRenderedPageBreak/>
        <w:t>&gt; mean(sample(height, 10))</w:t>
      </w:r>
    </w:p>
    <w:p w:rsidR="00C92DD3" w:rsidRPr="001557A0" w:rsidRDefault="00C92DD3" w:rsidP="001557A0">
      <w:pPr>
        <w:ind w:left="426"/>
        <w:rPr>
          <w:rFonts w:ascii="Courier" w:hAnsi="Courier" w:cs="Courier New"/>
        </w:rPr>
      </w:pPr>
      <w:r w:rsidRPr="001557A0">
        <w:rPr>
          <w:rFonts w:ascii="Courier" w:hAnsi="Courier" w:cs="Courier New"/>
        </w:rPr>
        <w:t>[1] 159.3</w:t>
      </w:r>
    </w:p>
    <w:p w:rsidR="00C92DD3" w:rsidRPr="001557A0" w:rsidRDefault="00C92DD3" w:rsidP="001557A0">
      <w:pPr>
        <w:ind w:left="426"/>
        <w:rPr>
          <w:rFonts w:ascii="Courier" w:hAnsi="Courier" w:cs="Courier New"/>
        </w:rPr>
      </w:pPr>
      <w:r w:rsidRPr="001557A0">
        <w:rPr>
          <w:rFonts w:ascii="Courier" w:hAnsi="Courier" w:cs="Courier New"/>
        </w:rPr>
        <w:t>&gt; mean(sample(height, 10))</w:t>
      </w:r>
    </w:p>
    <w:p w:rsidR="00C92DD3" w:rsidRPr="001557A0" w:rsidRDefault="00C92DD3" w:rsidP="001557A0">
      <w:pPr>
        <w:ind w:left="426"/>
        <w:rPr>
          <w:rFonts w:ascii="Courier" w:hAnsi="Courier" w:cs="Courier New"/>
        </w:rPr>
      </w:pPr>
      <w:r w:rsidRPr="001557A0">
        <w:rPr>
          <w:rFonts w:ascii="Courier" w:hAnsi="Courier" w:cs="Courier New"/>
        </w:rPr>
        <w:t>[1] 158.3</w:t>
      </w:r>
    </w:p>
    <w:p w:rsidR="00C92DD3" w:rsidRPr="001557A0" w:rsidRDefault="00C92DD3" w:rsidP="001557A0">
      <w:pPr>
        <w:ind w:left="426"/>
        <w:rPr>
          <w:rFonts w:ascii="Courier" w:hAnsi="Courier" w:cs="Courier New"/>
        </w:rPr>
      </w:pPr>
      <w:r w:rsidRPr="001557A0">
        <w:rPr>
          <w:rFonts w:ascii="Courier" w:hAnsi="Courier" w:cs="Courier New"/>
        </w:rPr>
        <w:t>&gt; mean(sample(height, 10))</w:t>
      </w:r>
    </w:p>
    <w:p w:rsidR="00C92DD3" w:rsidRPr="00454560" w:rsidRDefault="00C92DD3" w:rsidP="00EC6FD3">
      <w:pPr>
        <w:rPr>
          <w:rFonts w:ascii="Courier New" w:hAnsi="Courier New" w:cs="Courier New"/>
        </w:rPr>
      </w:pPr>
    </w:p>
    <w:p w:rsidR="00C92DD3" w:rsidRPr="00454560" w:rsidRDefault="00C92DD3" w:rsidP="00EC6FD3">
      <w:r w:rsidRPr="00454560">
        <w:t>Chú ý độ dao động của số trung bình từ 156.7 đến 159.3 cm.</w:t>
      </w:r>
    </w:p>
    <w:p w:rsidR="00C92DD3" w:rsidRPr="00454560" w:rsidRDefault="00C92DD3" w:rsidP="00EC6FD3">
      <w:pPr>
        <w:rPr>
          <w:rFonts w:ascii="Courier New" w:hAnsi="Courier New" w:cs="Courier New"/>
        </w:rPr>
      </w:pPr>
    </w:p>
    <w:p w:rsidR="00C92DD3" w:rsidRPr="001A4CCD" w:rsidRDefault="004065F5" w:rsidP="00EC6FD3">
      <w:pPr>
        <w:numPr>
          <w:ilvl w:val="0"/>
          <w:numId w:val="4"/>
        </w:numPr>
        <w:tabs>
          <w:tab w:val="clear" w:pos="720"/>
          <w:tab w:val="num" w:pos="360"/>
        </w:tabs>
        <w:ind w:left="360"/>
        <w:rPr>
          <w:sz w:val="22"/>
          <w:szCs w:val="22"/>
        </w:rPr>
      </w:pPr>
      <w:r w:rsidRPr="00454560">
        <w:t>Chúng ta thử lấy mẫu 15 người từ tổng thể và tính chiều cao trung bình:</w:t>
      </w:r>
      <w:r w:rsidRPr="001A4CCD">
        <w:rPr>
          <w:sz w:val="22"/>
          <w:szCs w:val="22"/>
        </w:rPr>
        <w:t xml:space="preserve"> </w:t>
      </w:r>
    </w:p>
    <w:p w:rsidR="006E1B0C" w:rsidRDefault="006E1B0C" w:rsidP="00EC6FD3">
      <w:pPr>
        <w:rPr>
          <w:rFonts w:ascii="Courier New" w:hAnsi="Courier New" w:cs="Courier New"/>
          <w:sz w:val="20"/>
          <w:szCs w:val="20"/>
        </w:rPr>
      </w:pP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gt; mean(sample(height, 15))</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1] 158.6667</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gt; mean(sample(height, 15))</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1] 159.4</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gt; mean(sample(height, 15))</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1] 158.0667</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gt; mean(sample(height, 15))</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1] 158.1333</w:t>
      </w:r>
    </w:p>
    <w:p w:rsidR="00C92DD3" w:rsidRPr="001557A0" w:rsidRDefault="00C92DD3" w:rsidP="001557A0">
      <w:pPr>
        <w:ind w:left="567"/>
        <w:rPr>
          <w:rFonts w:ascii="Courier" w:hAnsi="Courier" w:cs="Courier New"/>
          <w:sz w:val="20"/>
          <w:szCs w:val="20"/>
        </w:rPr>
      </w:pPr>
      <w:r w:rsidRPr="001557A0">
        <w:rPr>
          <w:rFonts w:ascii="Courier" w:hAnsi="Courier" w:cs="Courier New"/>
          <w:sz w:val="20"/>
          <w:szCs w:val="20"/>
        </w:rPr>
        <w:t>&gt; mean(sample(height, 15))</w:t>
      </w:r>
    </w:p>
    <w:p w:rsidR="004065F5" w:rsidRPr="001557A0" w:rsidRDefault="00C92DD3" w:rsidP="001557A0">
      <w:pPr>
        <w:ind w:left="567"/>
        <w:rPr>
          <w:rFonts w:ascii="Courier" w:hAnsi="Courier" w:cs="Courier New"/>
          <w:sz w:val="20"/>
          <w:szCs w:val="20"/>
        </w:rPr>
      </w:pPr>
      <w:r w:rsidRPr="001557A0">
        <w:rPr>
          <w:rFonts w:ascii="Courier" w:hAnsi="Courier" w:cs="Courier New"/>
          <w:sz w:val="20"/>
          <w:szCs w:val="20"/>
        </w:rPr>
        <w:t>[1] 156.4667</w:t>
      </w:r>
    </w:p>
    <w:p w:rsidR="006E1B0C" w:rsidRDefault="006E1B0C" w:rsidP="00EC6FD3">
      <w:pPr>
        <w:rPr>
          <w:sz w:val="22"/>
          <w:szCs w:val="22"/>
        </w:rPr>
      </w:pPr>
    </w:p>
    <w:p w:rsidR="00C92DD3" w:rsidRDefault="00C92DD3" w:rsidP="00EC6FD3">
      <w:r w:rsidRPr="00454560">
        <w:t xml:space="preserve">Chú ý độ dao động của số trung bình bây giờ từ 158.0 đến 158.7 cm, tức thấp hơn mẫu với 10 đối tượng.  </w:t>
      </w:r>
    </w:p>
    <w:p w:rsidR="001557A0" w:rsidRPr="00454560" w:rsidRDefault="001557A0" w:rsidP="00EC6FD3"/>
    <w:p w:rsidR="00EE1A45" w:rsidRDefault="00EE1A45" w:rsidP="00EC6FD3">
      <w:pPr>
        <w:numPr>
          <w:ilvl w:val="0"/>
          <w:numId w:val="4"/>
        </w:numPr>
        <w:tabs>
          <w:tab w:val="clear" w:pos="720"/>
          <w:tab w:val="num" w:pos="360"/>
        </w:tabs>
        <w:ind w:left="357" w:hanging="357"/>
      </w:pPr>
      <w:r w:rsidRPr="00454560">
        <w:t xml:space="preserve">Tăng cỡ mẫu lên 18 người (tức gần số đối tượng trong tổng thể) </w:t>
      </w:r>
    </w:p>
    <w:p w:rsidR="001557A0" w:rsidRPr="00454560" w:rsidRDefault="001557A0" w:rsidP="001557A0"/>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8.2222</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8.7222</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8.0556</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8.4444</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8.6667</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1] 159.0556</w:t>
      </w:r>
    </w:p>
    <w:p w:rsidR="00C92DD3" w:rsidRPr="001557A0" w:rsidRDefault="00C92DD3" w:rsidP="001557A0">
      <w:pPr>
        <w:ind w:left="426"/>
        <w:rPr>
          <w:rFonts w:ascii="Courier" w:hAnsi="Courier" w:cs="Courier New"/>
          <w:sz w:val="20"/>
          <w:szCs w:val="20"/>
        </w:rPr>
      </w:pPr>
      <w:r w:rsidRPr="001557A0">
        <w:rPr>
          <w:rFonts w:ascii="Courier" w:hAnsi="Courier" w:cs="Courier New"/>
          <w:sz w:val="20"/>
          <w:szCs w:val="20"/>
        </w:rPr>
        <w:t>&gt; mean(sample(height, 18))</w:t>
      </w:r>
    </w:p>
    <w:p w:rsidR="00EE1A45" w:rsidRPr="001557A0" w:rsidRDefault="00C92DD3" w:rsidP="001557A0">
      <w:pPr>
        <w:ind w:left="426"/>
        <w:rPr>
          <w:rFonts w:ascii="Courier" w:hAnsi="Courier" w:cs="Courier New"/>
          <w:sz w:val="20"/>
          <w:szCs w:val="20"/>
        </w:rPr>
      </w:pPr>
      <w:r w:rsidRPr="001557A0">
        <w:rPr>
          <w:rFonts w:ascii="Courier" w:hAnsi="Courier" w:cs="Courier New"/>
          <w:sz w:val="20"/>
          <w:szCs w:val="20"/>
        </w:rPr>
        <w:t>[1] 159</w:t>
      </w:r>
    </w:p>
    <w:p w:rsidR="00C92DD3" w:rsidRDefault="00C92DD3" w:rsidP="00EC6FD3">
      <w:pPr>
        <w:rPr>
          <w:rFonts w:ascii="Courier New" w:hAnsi="Courier New" w:cs="Courier New"/>
          <w:sz w:val="20"/>
          <w:szCs w:val="20"/>
        </w:rPr>
      </w:pPr>
    </w:p>
    <w:p w:rsidR="00E2558A" w:rsidRDefault="00C92DD3" w:rsidP="00EC6FD3">
      <w:r w:rsidRPr="00454560">
        <w:t xml:space="preserve">Bây giờ thì ước tính chiều cao khá ổn định, </w:t>
      </w:r>
      <w:r w:rsidR="00E2558A" w:rsidRPr="00454560">
        <w:t xml:space="preserve">nhưng không khác gì so với cỡ mẫu với 15 người,  do </w:t>
      </w:r>
      <w:r w:rsidRPr="00454560">
        <w:t xml:space="preserve">độ dao động từ 158.2 đến 159 cm.  </w:t>
      </w:r>
    </w:p>
    <w:p w:rsidR="001557A0" w:rsidRPr="00454560" w:rsidRDefault="001557A0" w:rsidP="00EC6FD3"/>
    <w:p w:rsidR="0008375B" w:rsidRPr="00454560" w:rsidRDefault="00C62C2B" w:rsidP="00EC6FD3">
      <w:r w:rsidRPr="00454560">
        <w:lastRenderedPageBreak/>
        <w:t xml:space="preserve">Từ các ví dụ trên đây, chúng ta có thể rút ra một nhận xét quan trọng: Ước số từ các mẫu được chọn một cách ngẫu nhiên sẽ khác với thông số của tổng thể, nhưng khi số cỡ mẫu tăng lên thì độ khác biệt sẽ nhỏ lại dần. </w:t>
      </w:r>
      <w:r w:rsidR="00F907E4" w:rsidRPr="00454560">
        <w:t xml:space="preserve">Do đó, một trong những vấn đề then chốt của thiết kế nghiên cứu là nhà nghiên cứu phải ước tính cỡ mẫu sao cho ước số mà chúng ta tính từ mẫu gần (hay chính xác) so với thông số của tổng thể. </w:t>
      </w:r>
      <w:r w:rsidR="00671FBF" w:rsidRPr="00454560">
        <w:t xml:space="preserve"> Tôi sẽ quay lại vấn đề này trong </w:t>
      </w:r>
      <w:r w:rsidR="00AF13DC" w:rsidRPr="00454560">
        <w:t>c</w:t>
      </w:r>
      <w:r w:rsidR="00671FBF" w:rsidRPr="00454560">
        <w:t xml:space="preserve">hương 15. </w:t>
      </w:r>
      <w:r w:rsidR="0008375B" w:rsidRPr="00454560">
        <w:t xml:space="preserve"> </w:t>
      </w:r>
    </w:p>
    <w:p w:rsidR="007F524D" w:rsidRPr="00454560" w:rsidRDefault="007F524D" w:rsidP="00EC6FD3"/>
    <w:p w:rsidR="007F524D" w:rsidRPr="00454560" w:rsidRDefault="007F524D" w:rsidP="00EC6FD3">
      <w:pPr>
        <w:rPr>
          <w:spacing w:val="-2"/>
        </w:rPr>
      </w:pPr>
      <w:r w:rsidRPr="00454560">
        <w:rPr>
          <w:spacing w:val="-2"/>
        </w:rPr>
        <w:t xml:space="preserve">Trong ví dụ trên số trung bình của tổng thể là 158.65 cm. Trong thống kê học, chúng ta gọi đó là </w:t>
      </w:r>
      <w:r w:rsidRPr="00454560">
        <w:rPr>
          <w:i/>
          <w:spacing w:val="-2"/>
        </w:rPr>
        <w:t xml:space="preserve">thông số </w:t>
      </w:r>
      <w:r w:rsidRPr="00454560">
        <w:rPr>
          <w:spacing w:val="-2"/>
        </w:rPr>
        <w:t xml:space="preserve">(parameter). Và các số trung bình ước tính từ các mẫu chọn từ tổng thể đó được gọi là </w:t>
      </w:r>
      <w:r w:rsidRPr="00454560">
        <w:rPr>
          <w:i/>
          <w:spacing w:val="-2"/>
        </w:rPr>
        <w:t>ước số mẫu</w:t>
      </w:r>
      <w:r w:rsidRPr="00454560">
        <w:rPr>
          <w:spacing w:val="-2"/>
        </w:rPr>
        <w:t xml:space="preserve"> (sample estimate). Do đó, xin nhắc lại để nhấn mạnh: những chỉ số liên quan đến tổng thể là thông số, còn những số ước tính từ các mẫu là ước số.  Như thấy trên, ước số có độ dao động chung quanh thông số, và vì trong thực tế chúng ta không biết thông số, cho nên mục tiêu chính của phân tích thống kê là sử dụng ước số để suy luận về thông số. </w:t>
      </w:r>
    </w:p>
    <w:p w:rsidR="007F524D" w:rsidRPr="00454560" w:rsidRDefault="007F524D" w:rsidP="00EC6FD3"/>
    <w:p w:rsidR="007F524D" w:rsidRPr="00454560" w:rsidRDefault="007F524D" w:rsidP="00EC6FD3">
      <w:r w:rsidRPr="00454560">
        <w:t>Mục tiêu chính của phân tích thống kê mô tả l</w:t>
      </w:r>
      <w:r w:rsidR="00AF13DC" w:rsidRPr="00454560">
        <w:t xml:space="preserve">à tìm những ước số của mẫu. </w:t>
      </w:r>
      <w:r w:rsidRPr="00454560">
        <w:t>Có hai loại đo lường: liên tục (continuous measurement) và không liên tục hay r</w:t>
      </w:r>
      <w:r w:rsidR="00AF13DC" w:rsidRPr="00454560">
        <w:t xml:space="preserve">ời rạc (discrete measurement). </w:t>
      </w:r>
      <w:r w:rsidRPr="00454560">
        <w:t>Các biến liên tục như độ tuổi, chiều cao, trọng lượng cơ thể, v.v… là biến số liên tục, còn các biến mang tính phân loại như có hay không có bệnh, thích hay không thích, trắng hay đen, v.v… là</w:t>
      </w:r>
      <w:r w:rsidR="00AF13DC" w:rsidRPr="00454560">
        <w:t xml:space="preserve"> những biến số không liên tục. </w:t>
      </w:r>
      <w:r w:rsidRPr="00454560">
        <w:t xml:space="preserve">Cách tính hai loại biến số này cũng khác nhau. </w:t>
      </w:r>
    </w:p>
    <w:p w:rsidR="00A7006C" w:rsidRPr="00454560" w:rsidRDefault="00A7006C" w:rsidP="00EC6FD3">
      <w:pPr>
        <w:ind w:firstLine="720"/>
      </w:pPr>
    </w:p>
    <w:p w:rsidR="00A04673" w:rsidRPr="00454560" w:rsidRDefault="007F524D" w:rsidP="00EC6FD3">
      <w:r w:rsidRPr="00454560">
        <w:t>Ước số thông thường nhất dùng để mô tả một biến số liê</w:t>
      </w:r>
      <w:r w:rsidR="00AF13DC" w:rsidRPr="00454560">
        <w:t xml:space="preserve">n tục là số trung bình (mean). </w:t>
      </w:r>
      <w:r w:rsidRPr="00454560">
        <w:t>Chẳng hạn như chiều cao của nhóm 1 gồm 5 đối tượng là 160, 160, 167, 156, và 161, do</w:t>
      </w:r>
      <w:r w:rsidR="00AF13DC" w:rsidRPr="00454560">
        <w:t xml:space="preserve"> đó số trung bình là 160.8 cm. </w:t>
      </w:r>
      <w:r w:rsidRPr="00454560">
        <w:t>Nhưng chiều cao của nhóm 2 cũng gồm 5 đối tượng khác như142, 150, 187, 180 và 145, t</w:t>
      </w:r>
      <w:r w:rsidR="00AF13DC" w:rsidRPr="00454560">
        <w:t xml:space="preserve">hì số trung bình vẫn là 160.8. </w:t>
      </w:r>
      <w:r w:rsidRPr="00454560">
        <w:t>Do đó, số trung bình không thể phản ánh đầy đủ sự phân phối của một biến liên tục</w:t>
      </w:r>
      <w:r w:rsidR="00A04673" w:rsidRPr="00454560">
        <w:t>, vì ở đây tuy hai nhóm có cùng trung bình nhưng độ khác biệt của nhóm 2 cao hơn nhóm 1 rất nhiều</w:t>
      </w:r>
      <w:r w:rsidRPr="00454560">
        <w:t>.  Và chúng ta cần một ước số khác</w:t>
      </w:r>
      <w:r w:rsidR="00AF13DC" w:rsidRPr="00454560">
        <w:t xml:space="preserve"> gọi là phương sai (variance). </w:t>
      </w:r>
      <w:r w:rsidRPr="00454560">
        <w:t xml:space="preserve">Phương sai của nhóm 1 </w:t>
      </w:r>
      <w:r w:rsidR="00A04673" w:rsidRPr="00454560">
        <w:t>là 15.7 cm</w:t>
      </w:r>
      <w:r w:rsidR="00A04673" w:rsidRPr="00454560">
        <w:rPr>
          <w:vertAlign w:val="superscript"/>
        </w:rPr>
        <w:t>2</w:t>
      </w:r>
      <w:r w:rsidR="00A04673" w:rsidRPr="00454560">
        <w:t xml:space="preserve"> và nhóm 2 là 443.7 cm</w:t>
      </w:r>
      <w:r w:rsidR="00A04673" w:rsidRPr="00454560">
        <w:rPr>
          <w:vertAlign w:val="superscript"/>
        </w:rPr>
        <w:t>2</w:t>
      </w:r>
      <w:r w:rsidR="00A04673" w:rsidRPr="00454560">
        <w:t xml:space="preserve">.  </w:t>
      </w:r>
    </w:p>
    <w:p w:rsidR="003430D9" w:rsidRPr="00454560" w:rsidRDefault="00A04673" w:rsidP="00EC6FD3">
      <w:r w:rsidRPr="00454560">
        <w:tab/>
      </w:r>
    </w:p>
    <w:p w:rsidR="00A04673" w:rsidRPr="001A4CCD" w:rsidRDefault="00A04673" w:rsidP="00EC6FD3">
      <w:pPr>
        <w:rPr>
          <w:sz w:val="22"/>
          <w:szCs w:val="22"/>
        </w:rPr>
      </w:pPr>
      <w:r w:rsidRPr="00454560">
        <w:t>Với một biến số không liên tục như 0 và 1 (0 kí hiệu còn sống, và 1 kí hiệu tử vong) thì ước số trung bình không còn ý nghĩa “trung bình” nữa, cho nên chúng ta có ước số tỉ lệ (proportion).  Chẳng hạn như trong số 10 người có 2 người tử vong, thì t</w:t>
      </w:r>
      <w:r w:rsidR="00AF13DC" w:rsidRPr="00454560">
        <w:t xml:space="preserve">ỉ lệ tử vong là 0.2 (hay 20%). </w:t>
      </w:r>
      <w:r w:rsidRPr="00454560">
        <w:t xml:space="preserve">Trong số 200 người có 40 người qua đời thì tỉ lệ tử vong vẫn 0.2.  Do đó, cũng như </w:t>
      </w:r>
      <w:r w:rsidRPr="00454560">
        <w:lastRenderedPageBreak/>
        <w:t xml:space="preserve">trường hợp trung bình, tỉ lệ không thể mô tả một biến không liên tục đầy đủ được. </w:t>
      </w:r>
      <w:r w:rsidR="00746173" w:rsidRPr="00454560">
        <w:t>Chúng ta cần đến phương sai để,</w:t>
      </w:r>
      <w:r w:rsidRPr="00454560">
        <w:t xml:space="preserve"> cùng với tỉ lệ, mô </w:t>
      </w:r>
      <w:r w:rsidR="00AF13DC" w:rsidRPr="00454560">
        <w:t xml:space="preserve">tả một biến không liên tục. </w:t>
      </w:r>
      <w:r w:rsidRPr="00454560">
        <w:t xml:space="preserve">Trong trường hơp 2/10 phương sai là 0.016, còn trong trường hợp 40/200, phương sai là 0.0008.  Trong chương này, chúng ta sẽ làm quen với một số lệnh trong </w:t>
      </w:r>
      <w:r w:rsidRPr="00454560">
        <w:rPr>
          <w:rFonts w:ascii="Arial" w:hAnsi="Arial" w:cs="Arial"/>
        </w:rPr>
        <w:t>R</w:t>
      </w:r>
      <w:r w:rsidRPr="00454560">
        <w:t xml:space="preserve"> để tiến hành những tính toán đơn giản trên.</w:t>
      </w:r>
      <w:r w:rsidRPr="001A4CCD">
        <w:rPr>
          <w:sz w:val="22"/>
          <w:szCs w:val="22"/>
        </w:rPr>
        <w:t xml:space="preserve"> </w:t>
      </w:r>
    </w:p>
    <w:p w:rsidR="00357A8F" w:rsidRDefault="00357A8F" w:rsidP="00EC6FD3">
      <w:pPr>
        <w:jc w:val="both"/>
        <w:rPr>
          <w:rFonts w:ascii="Arial" w:hAnsi="Arial" w:cs="Arial"/>
          <w:b/>
          <w:sz w:val="22"/>
          <w:szCs w:val="22"/>
        </w:rPr>
      </w:pPr>
    </w:p>
    <w:p w:rsidR="00F82177" w:rsidRDefault="000C66B1" w:rsidP="00EC6FD3">
      <w:pPr>
        <w:rPr>
          <w:rFonts w:ascii="Arial" w:hAnsi="Arial" w:cs="Arial"/>
          <w:b/>
          <w:spacing w:val="-8"/>
          <w:sz w:val="30"/>
          <w:szCs w:val="30"/>
        </w:rPr>
      </w:pPr>
      <w:r>
        <w:rPr>
          <w:rFonts w:ascii="Arial" w:hAnsi="Arial" w:cs="Arial"/>
          <w:b/>
          <w:sz w:val="30"/>
          <w:szCs w:val="30"/>
        </w:rPr>
        <w:t>9</w:t>
      </w:r>
      <w:r w:rsidR="00F82177" w:rsidRPr="00FD1E3C">
        <w:rPr>
          <w:rFonts w:ascii="Arial" w:hAnsi="Arial" w:cs="Arial"/>
          <w:b/>
          <w:spacing w:val="-8"/>
          <w:sz w:val="30"/>
          <w:szCs w:val="30"/>
        </w:rPr>
        <w:t xml:space="preserve">.1  Thống kê mô tả (descriptive statistics, </w:t>
      </w:r>
      <w:r w:rsidR="00F82177" w:rsidRPr="00FD1E3C">
        <w:rPr>
          <w:rFonts w:ascii="Courier New" w:hAnsi="Courier New" w:cs="Courier New"/>
          <w:b/>
          <w:spacing w:val="-8"/>
          <w:sz w:val="30"/>
          <w:szCs w:val="30"/>
        </w:rPr>
        <w:t>summary</w:t>
      </w:r>
      <w:r w:rsidR="00F82177" w:rsidRPr="00FD1E3C">
        <w:rPr>
          <w:rFonts w:ascii="Arial" w:hAnsi="Arial" w:cs="Arial"/>
          <w:b/>
          <w:spacing w:val="-8"/>
          <w:sz w:val="30"/>
          <w:szCs w:val="30"/>
        </w:rPr>
        <w:t xml:space="preserve">)  </w:t>
      </w:r>
    </w:p>
    <w:p w:rsidR="00B062B7" w:rsidRDefault="00B062B7" w:rsidP="00EC6FD3">
      <w:pPr>
        <w:rPr>
          <w:spacing w:val="-2"/>
        </w:rPr>
      </w:pPr>
    </w:p>
    <w:p w:rsidR="005B7264" w:rsidRPr="005B7264" w:rsidRDefault="00F907E4" w:rsidP="00EC6FD3">
      <w:pPr>
        <w:rPr>
          <w:lang w:val="vi-VN"/>
        </w:rPr>
      </w:pPr>
      <w:r w:rsidRPr="00454560">
        <w:rPr>
          <w:spacing w:val="-2"/>
        </w:rPr>
        <w:t xml:space="preserve">Để minh họa cho việc áp dụng </w:t>
      </w:r>
      <w:r w:rsidRPr="00454560">
        <w:rPr>
          <w:rFonts w:ascii="Arial" w:hAnsi="Arial" w:cs="Arial"/>
          <w:spacing w:val="-2"/>
        </w:rPr>
        <w:t>R</w:t>
      </w:r>
      <w:r w:rsidRPr="00454560">
        <w:rPr>
          <w:spacing w:val="-2"/>
        </w:rPr>
        <w:t xml:space="preserve"> vào thống kê mô tả, </w:t>
      </w:r>
      <w:r w:rsidR="00AF13DC" w:rsidRPr="00454560">
        <w:rPr>
          <w:spacing w:val="-2"/>
        </w:rPr>
        <w:t>chúng ta</w:t>
      </w:r>
      <w:r w:rsidRPr="00454560">
        <w:rPr>
          <w:spacing w:val="-2"/>
        </w:rPr>
        <w:t xml:space="preserve"> sẽ sử dụng một dữ liệu nghiên cứu có tên là </w:t>
      </w:r>
      <w:r w:rsidRPr="005B7264">
        <w:rPr>
          <w:rFonts w:ascii="Courier" w:hAnsi="Courier" w:cs="Courier New"/>
          <w:spacing w:val="-2"/>
        </w:rPr>
        <w:t>igfdata</w:t>
      </w:r>
      <w:r w:rsidR="003430D9" w:rsidRPr="00454560">
        <w:rPr>
          <w:spacing w:val="-2"/>
        </w:rPr>
        <w:t xml:space="preserve">. </w:t>
      </w:r>
      <w:r w:rsidRPr="00454560">
        <w:rPr>
          <w:spacing w:val="-2"/>
        </w:rPr>
        <w:t>Trong nghiên cứu này, ngoài các chỉ số liên quan đến giới tính, độ tuổi, trọng lượng và chiều cao, chúng t</w:t>
      </w:r>
      <w:r w:rsidR="00AF13DC" w:rsidRPr="00454560">
        <w:rPr>
          <w:spacing w:val="-2"/>
        </w:rPr>
        <w:t>a</w:t>
      </w:r>
      <w:r w:rsidRPr="00454560">
        <w:rPr>
          <w:spacing w:val="-2"/>
        </w:rPr>
        <w:t xml:space="preserve"> đo lường các hormone liên quan đến tình trạng tăng trưởng như </w:t>
      </w:r>
      <w:r w:rsidR="00AF13DC" w:rsidRPr="00454560">
        <w:rPr>
          <w:rFonts w:ascii="Courier New" w:hAnsi="Courier New" w:cs="Courier New"/>
          <w:spacing w:val="-2"/>
        </w:rPr>
        <w:t>igfi,</w:t>
      </w:r>
      <w:r w:rsidR="00F7770D">
        <w:rPr>
          <w:rFonts w:ascii="Courier New" w:hAnsi="Courier New" w:cs="Courier New"/>
          <w:spacing w:val="-2"/>
          <w:lang w:val="vi-VN"/>
        </w:rPr>
        <w:t xml:space="preserve"> </w:t>
      </w:r>
      <w:r w:rsidR="00AF13DC" w:rsidRPr="005B7264">
        <w:rPr>
          <w:rFonts w:ascii="Courier" w:hAnsi="Courier" w:cs="Courier New"/>
          <w:spacing w:val="-2"/>
        </w:rPr>
        <w:t>igfbp3</w:t>
      </w:r>
      <w:r w:rsidR="00AF13DC" w:rsidRPr="00454560">
        <w:rPr>
          <w:rFonts w:ascii="Courier New" w:hAnsi="Courier New" w:cs="Courier New"/>
          <w:spacing w:val="-2"/>
        </w:rPr>
        <w:t>,</w:t>
      </w:r>
      <w:r w:rsidR="00F7770D">
        <w:rPr>
          <w:rFonts w:ascii="Courier New" w:hAnsi="Courier New" w:cs="Courier New"/>
          <w:spacing w:val="-2"/>
          <w:lang w:val="vi-VN"/>
        </w:rPr>
        <w:t xml:space="preserve"> </w:t>
      </w:r>
      <w:r w:rsidRPr="005B7264">
        <w:rPr>
          <w:rFonts w:ascii="Courier" w:hAnsi="Courier" w:cs="Courier New"/>
          <w:spacing w:val="-2"/>
        </w:rPr>
        <w:t>als</w:t>
      </w:r>
      <w:r w:rsidRPr="00454560">
        <w:rPr>
          <w:rFonts w:ascii="Courier New" w:hAnsi="Courier New" w:cs="Courier New"/>
          <w:spacing w:val="-2"/>
        </w:rPr>
        <w:t xml:space="preserve">, </w:t>
      </w:r>
      <w:r w:rsidRPr="00454560">
        <w:rPr>
          <w:spacing w:val="-2"/>
        </w:rPr>
        <w:t xml:space="preserve">và các markers liên quan đến sự chuyển hóa của xương </w:t>
      </w:r>
      <w:r w:rsidR="00AF13DC" w:rsidRPr="005B7264">
        <w:rPr>
          <w:rFonts w:ascii="Courier" w:hAnsi="Courier" w:cs="Courier New"/>
          <w:spacing w:val="-2"/>
        </w:rPr>
        <w:t>pinp</w:t>
      </w:r>
      <w:r w:rsidR="00AF13DC" w:rsidRPr="00454560">
        <w:rPr>
          <w:rFonts w:ascii="Courier New" w:hAnsi="Courier New" w:cs="Courier New"/>
          <w:spacing w:val="-2"/>
        </w:rPr>
        <w:t>,</w:t>
      </w:r>
      <w:r w:rsidRPr="005B7264">
        <w:rPr>
          <w:rFonts w:ascii="Courier" w:hAnsi="Courier" w:cs="Courier New"/>
          <w:spacing w:val="-2"/>
        </w:rPr>
        <w:t>ictp</w:t>
      </w:r>
      <w:r w:rsidRPr="00454560">
        <w:rPr>
          <w:spacing w:val="-2"/>
        </w:rPr>
        <w:t xml:space="preserve"> và </w:t>
      </w:r>
      <w:r w:rsidRPr="005B7264">
        <w:rPr>
          <w:rFonts w:ascii="Courier" w:hAnsi="Courier" w:cs="Courier New"/>
          <w:spacing w:val="-2"/>
        </w:rPr>
        <w:t>pinp</w:t>
      </w:r>
      <w:r w:rsidRPr="00454560">
        <w:rPr>
          <w:spacing w:val="-2"/>
        </w:rPr>
        <w:t>.</w:t>
      </w:r>
      <w:r w:rsidR="00746173" w:rsidRPr="00454560">
        <w:rPr>
          <w:spacing w:val="-2"/>
        </w:rPr>
        <w:t xml:space="preserve">  Có 100 đối tượng nghiên cứu. </w:t>
      </w:r>
      <w:r w:rsidRPr="00454560">
        <w:rPr>
          <w:spacing w:val="-2"/>
        </w:rPr>
        <w:t xml:space="preserve">Dữ liệu này được chứa trong </w:t>
      </w:r>
      <w:r w:rsidR="005B7264">
        <w:rPr>
          <w:spacing w:val="-2"/>
        </w:rPr>
        <w:t>trang</w:t>
      </w:r>
      <w:r w:rsidR="005B7264">
        <w:rPr>
          <w:spacing w:val="-2"/>
          <w:lang w:val="vi-VN"/>
        </w:rPr>
        <w:t xml:space="preserve"> </w:t>
      </w:r>
      <w:hyperlink r:id="rId7" w:history="1">
        <w:r w:rsidR="005B7264" w:rsidRPr="005B7264">
          <w:rPr>
            <w:color w:val="0000FF"/>
            <w:u w:val="single"/>
          </w:rPr>
          <w:t>https://github.com/tuanvnguyen/R-book</w:t>
        </w:r>
      </w:hyperlink>
      <w:r w:rsidR="005B7264">
        <w:rPr>
          <w:lang w:val="vi-VN"/>
        </w:rPr>
        <w:t xml:space="preserve">. </w:t>
      </w:r>
    </w:p>
    <w:p w:rsidR="00B062B7" w:rsidRDefault="00B062B7" w:rsidP="00EC6FD3">
      <w:pPr>
        <w:rPr>
          <w:spacing w:val="-2"/>
        </w:rPr>
      </w:pPr>
    </w:p>
    <w:p w:rsidR="00F907E4" w:rsidRDefault="00F907E4" w:rsidP="00EC6FD3">
      <w:pPr>
        <w:rPr>
          <w:spacing w:val="-2"/>
          <w:lang w:val="vi-VN"/>
        </w:rPr>
      </w:pPr>
      <w:r w:rsidRPr="00454560">
        <w:rPr>
          <w:spacing w:val="-2"/>
        </w:rPr>
        <w:t xml:space="preserve">Trước hết, chúng ta cần phải nhập dữ liệu vào </w:t>
      </w:r>
      <w:r w:rsidRPr="00454560">
        <w:rPr>
          <w:rFonts w:ascii="Arial" w:hAnsi="Arial" w:cs="Arial"/>
          <w:spacing w:val="-2"/>
        </w:rPr>
        <w:t>R</w:t>
      </w:r>
      <w:r w:rsidRPr="00454560">
        <w:rPr>
          <w:spacing w:val="-2"/>
        </w:rPr>
        <w:t xml:space="preserve"> với những lệnh sau đây (các câu chữ theo sau dấu # là những chú thích để bạn đọc theo dõi)</w:t>
      </w:r>
      <w:r w:rsidR="005B7264">
        <w:rPr>
          <w:spacing w:val="-2"/>
          <w:lang w:val="vi-VN"/>
        </w:rPr>
        <w:t xml:space="preserve">. Chúng ta sẽ dùng hàm read.table vì dữ liệu được lưu trữ dưới dạng txt: </w:t>
      </w:r>
    </w:p>
    <w:p w:rsidR="00B062B7" w:rsidRDefault="00B062B7" w:rsidP="00EC6FD3">
      <w:pPr>
        <w:rPr>
          <w:spacing w:val="-2"/>
          <w:lang w:val="vi-VN"/>
        </w:rPr>
      </w:pPr>
    </w:p>
    <w:p w:rsidR="005B7264" w:rsidRDefault="005B7264" w:rsidP="00EC6FD3">
      <w:pPr>
        <w:rPr>
          <w:rFonts w:ascii="Courier" w:hAnsi="Courier"/>
          <w:spacing w:val="-2"/>
          <w:sz w:val="22"/>
          <w:szCs w:val="22"/>
          <w:lang w:val="vi-VN"/>
        </w:rPr>
      </w:pPr>
      <w:r w:rsidRPr="005B7264">
        <w:rPr>
          <w:rFonts w:ascii="Courier" w:hAnsi="Courier"/>
          <w:spacing w:val="-2"/>
          <w:sz w:val="22"/>
          <w:szCs w:val="22"/>
          <w:lang w:val="vi-VN"/>
        </w:rPr>
        <w:t>dat = read.table("igf.txt", header=T)</w:t>
      </w:r>
    </w:p>
    <w:p w:rsidR="00F907E4" w:rsidRDefault="00F907E4" w:rsidP="00EC6FD3">
      <w:pPr>
        <w:jc w:val="both"/>
        <w:rPr>
          <w:rFonts w:ascii="Courier New" w:hAnsi="Courier New" w:cs="Courier New"/>
          <w:sz w:val="20"/>
          <w:szCs w:val="20"/>
        </w:rPr>
      </w:pPr>
    </w:p>
    <w:p w:rsidR="00F907E4" w:rsidRPr="005B7264" w:rsidRDefault="00F907E4" w:rsidP="00EC6FD3">
      <w:pPr>
        <w:jc w:val="both"/>
        <w:rPr>
          <w:rFonts w:ascii="Courier New" w:hAnsi="Courier New" w:cs="Courier New"/>
          <w:b/>
          <w:bCs/>
          <w:sz w:val="20"/>
          <w:szCs w:val="20"/>
        </w:rPr>
      </w:pPr>
      <w:r w:rsidRPr="005B7264">
        <w:rPr>
          <w:rFonts w:ascii="Courier New" w:hAnsi="Courier New" w:cs="Courier New"/>
          <w:b/>
          <w:bCs/>
          <w:sz w:val="20"/>
          <w:szCs w:val="20"/>
        </w:rPr>
        <w:t xml:space="preserve">&gt; </w:t>
      </w:r>
      <w:r w:rsidR="005B7264" w:rsidRPr="005B7264">
        <w:rPr>
          <w:rFonts w:ascii="Courier New" w:hAnsi="Courier New" w:cs="Courier New"/>
          <w:b/>
          <w:bCs/>
          <w:sz w:val="20"/>
          <w:szCs w:val="20"/>
        </w:rPr>
        <w:t>head</w:t>
      </w:r>
      <w:r w:rsidR="005B7264" w:rsidRPr="005B7264">
        <w:rPr>
          <w:rFonts w:ascii="Courier New" w:hAnsi="Courier New" w:cs="Courier New"/>
          <w:b/>
          <w:bCs/>
          <w:sz w:val="20"/>
          <w:szCs w:val="20"/>
          <w:lang w:val="vi-VN"/>
        </w:rPr>
        <w:t xml:space="preserve">(dat) </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 xml:space="preserve">     id    sex age weight height ethnicity    igfi  igfbp3</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1     1 Female  15     42    162     Asian 189.000 4.00000</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2     2   Male  16     44    160 Caucasian 160.000 3.75000</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3     3 Female  15     43    157     Asian 146.833 3.43333</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4     4 Female  15     42    155     Asian 185.500 3.40000</w:t>
      </w:r>
    </w:p>
    <w:p w:rsidR="00F907E4" w:rsidRPr="005B7264" w:rsidRDefault="00F907E4" w:rsidP="00EC6FD3">
      <w:pPr>
        <w:ind w:right="-1260"/>
        <w:jc w:val="both"/>
        <w:rPr>
          <w:rFonts w:ascii="Courier" w:hAnsi="Courier" w:cs="Courier New"/>
          <w:sz w:val="18"/>
          <w:szCs w:val="18"/>
        </w:rPr>
      </w:pPr>
      <w:r w:rsidRPr="005B7264">
        <w:rPr>
          <w:rFonts w:ascii="Courier" w:hAnsi="Courier" w:cs="Courier New"/>
          <w:sz w:val="18"/>
          <w:szCs w:val="18"/>
        </w:rPr>
        <w:t>5     5 Female  16     47    167     Asian 192.333 4.23333</w:t>
      </w:r>
    </w:p>
    <w:p w:rsidR="002F7379" w:rsidRPr="00BF0004" w:rsidRDefault="002F7379" w:rsidP="00EC6FD3">
      <w:pPr>
        <w:ind w:right="-1260"/>
        <w:jc w:val="both"/>
        <w:rPr>
          <w:rFonts w:ascii="Courier New" w:hAnsi="Courier New" w:cs="Courier New"/>
          <w:sz w:val="18"/>
          <w:szCs w:val="18"/>
        </w:rPr>
      </w:pPr>
    </w:p>
    <w:p w:rsidR="002F7379" w:rsidRDefault="00F907E4" w:rsidP="00EC6FD3">
      <w:pPr>
        <w:ind w:right="-1260"/>
        <w:jc w:val="both"/>
      </w:pPr>
      <w:r w:rsidRPr="00454560">
        <w:t xml:space="preserve">Trên đây chỉ là một phần số liệu trong số 100 đối tượng. </w:t>
      </w:r>
    </w:p>
    <w:p w:rsidR="009E7202" w:rsidRPr="00454560" w:rsidRDefault="009E7202" w:rsidP="00EC6FD3">
      <w:pPr>
        <w:ind w:right="-1260"/>
        <w:jc w:val="both"/>
        <w:rPr>
          <w:rFonts w:ascii="Courier New" w:hAnsi="Courier New" w:cs="Courier New"/>
        </w:rPr>
      </w:pPr>
    </w:p>
    <w:p w:rsidR="003430D9" w:rsidRPr="00454560" w:rsidRDefault="00357A8F" w:rsidP="00EC6FD3">
      <w:pPr>
        <w:ind w:right="-113"/>
      </w:pPr>
      <w:r w:rsidRPr="00454560">
        <w:t xml:space="preserve">Cho một biến số </w:t>
      </w:r>
      <w:r w:rsidR="004E69DD" w:rsidRPr="00454560">
        <w:rPr>
          <w:noProof/>
          <w:position w:val="-12"/>
        </w:rPr>
        <w:object w:dxaOrig="1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8.05pt;height:16.9pt;mso-width-percent:0;mso-height-percent:0;mso-width-percent:0;mso-height-percent:0" o:ole="">
            <v:imagedata r:id="rId8" o:title=""/>
          </v:shape>
          <o:OLEObject Type="Embed" ProgID="Equation.3" ShapeID="_x0000_i1026" DrawAspect="Content" ObjectID="_1649224902" r:id="rId9"/>
        </w:object>
      </w:r>
      <w:r w:rsidRPr="00454560">
        <w:t xml:space="preserve"> chúng ta có thể tính toán một số chỉ số thống kê mô tả như sau:</w:t>
      </w:r>
    </w:p>
    <w:p w:rsidR="00F16457" w:rsidRPr="003430D9" w:rsidRDefault="00357A8F" w:rsidP="00EC6FD3">
      <w:pPr>
        <w:ind w:right="-113"/>
        <w:jc w:val="both"/>
        <w:rPr>
          <w:sz w:val="22"/>
          <w:szCs w:val="22"/>
        </w:rPr>
      </w:pPr>
      <w:r w:rsidRPr="003430D9">
        <w:rPr>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7"/>
        <w:gridCol w:w="3390"/>
      </w:tblGrid>
      <w:tr w:rsidR="00357A8F" w:rsidRPr="00EF4709" w:rsidTr="00EF4709">
        <w:trPr>
          <w:jc w:val="center"/>
        </w:trPr>
        <w:tc>
          <w:tcPr>
            <w:tcW w:w="3802" w:type="dxa"/>
            <w:shd w:val="clear" w:color="auto" w:fill="auto"/>
          </w:tcPr>
          <w:p w:rsidR="00357A8F" w:rsidRPr="00EF4709" w:rsidRDefault="00357A8F" w:rsidP="00EC6FD3">
            <w:pPr>
              <w:jc w:val="both"/>
              <w:rPr>
                <w:sz w:val="22"/>
                <w:szCs w:val="22"/>
              </w:rPr>
            </w:pPr>
            <w:r w:rsidRPr="00EF4709">
              <w:rPr>
                <w:sz w:val="22"/>
                <w:szCs w:val="22"/>
              </w:rPr>
              <w:t>Lí thuyết</w:t>
            </w:r>
          </w:p>
        </w:tc>
        <w:tc>
          <w:tcPr>
            <w:tcW w:w="3501" w:type="dxa"/>
            <w:shd w:val="clear" w:color="auto" w:fill="auto"/>
          </w:tcPr>
          <w:p w:rsidR="00357A8F" w:rsidRPr="00EF4709" w:rsidRDefault="00357A8F" w:rsidP="00EC6FD3">
            <w:pPr>
              <w:jc w:val="both"/>
              <w:rPr>
                <w:rFonts w:ascii="Arial" w:hAnsi="Arial" w:cs="Arial"/>
                <w:sz w:val="22"/>
                <w:szCs w:val="22"/>
              </w:rPr>
            </w:pPr>
            <w:r w:rsidRPr="00EF4709">
              <w:rPr>
                <w:sz w:val="22"/>
                <w:szCs w:val="22"/>
              </w:rPr>
              <w:t>Hàm</w:t>
            </w:r>
            <w:r w:rsidRPr="00EF4709">
              <w:rPr>
                <w:rFonts w:ascii="Arial" w:hAnsi="Arial" w:cs="Arial"/>
                <w:sz w:val="22"/>
                <w:szCs w:val="22"/>
              </w:rPr>
              <w:t xml:space="preserve"> R</w:t>
            </w:r>
          </w:p>
        </w:tc>
      </w:tr>
      <w:tr w:rsidR="00357A8F" w:rsidRPr="00EF4709" w:rsidTr="00EF4709">
        <w:trPr>
          <w:jc w:val="center"/>
        </w:trPr>
        <w:tc>
          <w:tcPr>
            <w:tcW w:w="3802" w:type="dxa"/>
            <w:shd w:val="clear" w:color="auto" w:fill="auto"/>
          </w:tcPr>
          <w:p w:rsidR="003430D9" w:rsidRPr="00EF4709" w:rsidRDefault="00357A8F" w:rsidP="00EC6FD3">
            <w:pPr>
              <w:jc w:val="both"/>
              <w:rPr>
                <w:sz w:val="22"/>
                <w:szCs w:val="22"/>
              </w:rPr>
            </w:pPr>
            <w:r w:rsidRPr="00EF4709">
              <w:rPr>
                <w:sz w:val="22"/>
                <w:szCs w:val="22"/>
              </w:rPr>
              <w:t xml:space="preserve">Số trung bình:.  </w:t>
            </w:r>
            <m:oMath>
              <m:acc>
                <m:accPr>
                  <m:chr m:val="̅"/>
                  <m:ctrlPr>
                    <w:rPr>
                      <w:rFonts w:ascii="Cambria Math" w:hAnsi="Cambria Math"/>
                      <w:i/>
                      <w:sz w:val="22"/>
                      <w:szCs w:val="22"/>
                      <w:lang w:val="en-US" w:eastAsia="en-US"/>
                    </w:rPr>
                  </m:ctrlPr>
                </m:accPr>
                <m:e>
                  <m:r>
                    <w:rPr>
                      <w:rFonts w:ascii="Cambria Math" w:hAnsi="Cambria Math"/>
                      <w:sz w:val="22"/>
                      <w:szCs w:val="22"/>
                    </w:rPr>
                    <m:t>x</m:t>
                  </m:r>
                </m:e>
              </m:acc>
              <m:r>
                <w:rPr>
                  <w:rFonts w:ascii="Cambria Math" w:hAnsi="Cambria Math"/>
                  <w:sz w:val="22"/>
                  <w:szCs w:val="22"/>
                </w:rPr>
                <m:t>=</m:t>
              </m:r>
              <m:f>
                <m:fPr>
                  <m:ctrlPr>
                    <w:rPr>
                      <w:rFonts w:ascii="Cambria Math" w:hAnsi="Cambria Math"/>
                      <w:i/>
                      <w:sz w:val="22"/>
                      <w:szCs w:val="22"/>
                      <w:lang w:val="en-US" w:eastAsia="en-US"/>
                    </w:rPr>
                  </m:ctrlPr>
                </m:fPr>
                <m:num>
                  <m:r>
                    <w:rPr>
                      <w:rFonts w:ascii="Cambria Math" w:hAnsi="Cambria Math"/>
                      <w:sz w:val="22"/>
                      <w:szCs w:val="22"/>
                    </w:rPr>
                    <m:t>1</m:t>
                  </m:r>
                </m:num>
                <m:den>
                  <m:r>
                    <w:rPr>
                      <w:rFonts w:ascii="Cambria Math" w:hAnsi="Cambria Math"/>
                      <w:sz w:val="22"/>
                      <w:szCs w:val="22"/>
                    </w:rPr>
                    <m:t>n</m:t>
                  </m:r>
                </m:den>
              </m:f>
              <m:nary>
                <m:naryPr>
                  <m:chr m:val="∑"/>
                  <m:limLoc m:val="undOvr"/>
                  <m:ctrlPr>
                    <w:rPr>
                      <w:rFonts w:ascii="Cambria Math" w:hAnsi="Cambria Math"/>
                      <w:i/>
                      <w:sz w:val="22"/>
                      <w:szCs w:val="22"/>
                      <w:lang w:val="en-US" w:eastAsia="en-US"/>
                    </w:rPr>
                  </m:ctrlPr>
                </m:naryPr>
                <m:sub>
                  <m:r>
                    <w:rPr>
                      <w:rFonts w:ascii="Cambria Math" w:hAnsi="Cambria Math"/>
                      <w:sz w:val="22"/>
                      <w:szCs w:val="22"/>
                    </w:rPr>
                    <m:t>i=1</m:t>
                  </m:r>
                </m:sub>
                <m:sup>
                  <m:r>
                    <w:rPr>
                      <w:rFonts w:ascii="Cambria Math" w:hAnsi="Cambria Math"/>
                      <w:sz w:val="22"/>
                      <w:szCs w:val="22"/>
                    </w:rPr>
                    <m:t>n</m:t>
                  </m:r>
                </m:sup>
                <m:e>
                  <m:sSub>
                    <m:sSubPr>
                      <m:ctrlPr>
                        <w:rPr>
                          <w:rFonts w:ascii="Cambria Math" w:hAnsi="Cambria Math"/>
                          <w:i/>
                          <w:sz w:val="22"/>
                          <w:szCs w:val="22"/>
                          <w:lang w:val="en-US" w:eastAsia="en-US"/>
                        </w:rPr>
                      </m:ctrlPr>
                    </m:sSubPr>
                    <m:e>
                      <m:r>
                        <w:rPr>
                          <w:rFonts w:ascii="Cambria Math" w:hAnsi="Cambria Math"/>
                          <w:sz w:val="22"/>
                          <w:szCs w:val="22"/>
                        </w:rPr>
                        <m:t>x</m:t>
                      </m:r>
                    </m:e>
                    <m:sub>
                      <m:r>
                        <w:rPr>
                          <w:rFonts w:ascii="Cambria Math" w:hAnsi="Cambria Math"/>
                          <w:sz w:val="22"/>
                          <w:szCs w:val="22"/>
                        </w:rPr>
                        <m:t>i</m:t>
                      </m:r>
                    </m:sub>
                  </m:sSub>
                </m:e>
              </m:nary>
            </m:oMath>
          </w:p>
        </w:tc>
        <w:tc>
          <w:tcPr>
            <w:tcW w:w="3501" w:type="dxa"/>
            <w:shd w:val="clear" w:color="auto" w:fill="auto"/>
          </w:tcPr>
          <w:p w:rsidR="00357A8F" w:rsidRPr="00675354" w:rsidRDefault="00357A8F" w:rsidP="00EC6FD3">
            <w:pPr>
              <w:jc w:val="both"/>
              <w:rPr>
                <w:rFonts w:ascii="Courier" w:hAnsi="Courier" w:cs="Courier New"/>
                <w:sz w:val="22"/>
                <w:szCs w:val="22"/>
              </w:rPr>
            </w:pPr>
            <w:r w:rsidRPr="00675354">
              <w:rPr>
                <w:rFonts w:ascii="Courier" w:hAnsi="Courier" w:cs="Courier New"/>
                <w:sz w:val="22"/>
                <w:szCs w:val="22"/>
              </w:rPr>
              <w:t>mean(x)</w:t>
            </w:r>
          </w:p>
        </w:tc>
      </w:tr>
      <w:tr w:rsidR="00357A8F" w:rsidRPr="00EF4709" w:rsidTr="00EF4709">
        <w:trPr>
          <w:jc w:val="center"/>
        </w:trPr>
        <w:tc>
          <w:tcPr>
            <w:tcW w:w="3802" w:type="dxa"/>
            <w:shd w:val="clear" w:color="auto" w:fill="auto"/>
          </w:tcPr>
          <w:p w:rsidR="00D72A50" w:rsidRPr="00D72A50" w:rsidRDefault="00357A8F" w:rsidP="00EC6FD3">
            <w:pPr>
              <w:jc w:val="both"/>
              <w:rPr>
                <w:sz w:val="22"/>
                <w:szCs w:val="22"/>
                <w:lang w:val="vi-VN"/>
              </w:rPr>
            </w:pPr>
            <w:r w:rsidRPr="00EF4709">
              <w:rPr>
                <w:sz w:val="22"/>
                <w:szCs w:val="22"/>
              </w:rPr>
              <w:t>Phương sai:</w:t>
            </w:r>
            <w:r w:rsidR="00D72A50">
              <w:rPr>
                <w:sz w:val="22"/>
                <w:szCs w:val="22"/>
                <w:lang w:val="vi-VN"/>
              </w:rPr>
              <w:t xml:space="preserve"> </w:t>
            </w:r>
            <m:oMath>
              <m:sSup>
                <m:sSupPr>
                  <m:ctrlPr>
                    <w:rPr>
                      <w:rFonts w:ascii="Cambria Math" w:hAnsi="Cambria Math"/>
                      <w:i/>
                      <w:sz w:val="22"/>
                      <w:szCs w:val="22"/>
                      <w:lang w:val="vi-VN" w:eastAsia="en-US"/>
                    </w:rPr>
                  </m:ctrlPr>
                </m:sSupPr>
                <m:e>
                  <m:r>
                    <w:rPr>
                      <w:rFonts w:ascii="Cambria Math" w:hAnsi="Cambria Math"/>
                      <w:sz w:val="22"/>
                      <w:szCs w:val="22"/>
                      <w:lang w:val="vi-VN"/>
                    </w:rPr>
                    <m:t>s</m:t>
                  </m:r>
                </m:e>
                <m:sup>
                  <m:r>
                    <w:rPr>
                      <w:rFonts w:ascii="Cambria Math" w:hAnsi="Cambria Math"/>
                      <w:sz w:val="22"/>
                      <w:szCs w:val="22"/>
                      <w:lang w:val="vi-VN"/>
                    </w:rPr>
                    <m:t>2</m:t>
                  </m:r>
                </m:sup>
              </m:sSup>
              <m:r>
                <w:rPr>
                  <w:rFonts w:ascii="Cambria Math" w:hAnsi="Cambria Math"/>
                  <w:sz w:val="22"/>
                  <w:szCs w:val="22"/>
                  <w:lang w:val="vi-VN"/>
                </w:rPr>
                <m:t>=</m:t>
              </m:r>
              <m:f>
                <m:fPr>
                  <m:ctrlPr>
                    <w:rPr>
                      <w:rFonts w:ascii="Cambria Math" w:hAnsi="Cambria Math"/>
                      <w:i/>
                      <w:sz w:val="22"/>
                      <w:szCs w:val="22"/>
                      <w:lang w:val="vi-VN" w:eastAsia="en-US"/>
                    </w:rPr>
                  </m:ctrlPr>
                </m:fPr>
                <m:num>
                  <m:r>
                    <w:rPr>
                      <w:rFonts w:ascii="Cambria Math" w:hAnsi="Cambria Math"/>
                      <w:sz w:val="22"/>
                      <w:szCs w:val="22"/>
                      <w:lang w:val="vi-VN"/>
                    </w:rPr>
                    <m:t>1</m:t>
                  </m:r>
                </m:num>
                <m:den>
                  <m:r>
                    <w:rPr>
                      <w:rFonts w:ascii="Cambria Math" w:hAnsi="Cambria Math"/>
                      <w:sz w:val="22"/>
                      <w:szCs w:val="22"/>
                      <w:lang w:val="vi-VN"/>
                    </w:rPr>
                    <m:t>n-1</m:t>
                  </m:r>
                </m:den>
              </m:f>
              <m:nary>
                <m:naryPr>
                  <m:chr m:val="∑"/>
                  <m:limLoc m:val="undOvr"/>
                  <m:ctrlPr>
                    <w:rPr>
                      <w:rFonts w:ascii="Cambria Math" w:hAnsi="Cambria Math"/>
                      <w:i/>
                      <w:sz w:val="22"/>
                      <w:szCs w:val="22"/>
                      <w:lang w:val="vi-VN" w:eastAsia="en-US"/>
                    </w:rPr>
                  </m:ctrlPr>
                </m:naryPr>
                <m:sub>
                  <m:r>
                    <w:rPr>
                      <w:rFonts w:ascii="Cambria Math" w:hAnsi="Cambria Math"/>
                      <w:sz w:val="22"/>
                      <w:szCs w:val="22"/>
                      <w:lang w:val="vi-VN"/>
                    </w:rPr>
                    <m:t>i=1</m:t>
                  </m:r>
                </m:sub>
                <m:sup>
                  <m:r>
                    <w:rPr>
                      <w:rFonts w:ascii="Cambria Math" w:hAnsi="Cambria Math"/>
                      <w:sz w:val="22"/>
                      <w:szCs w:val="22"/>
                      <w:lang w:val="vi-VN"/>
                    </w:rPr>
                    <m:t>n</m:t>
                  </m:r>
                </m:sup>
                <m:e>
                  <m:sSup>
                    <m:sSupPr>
                      <m:ctrlPr>
                        <w:rPr>
                          <w:rFonts w:ascii="Cambria Math" w:hAnsi="Cambria Math"/>
                          <w:i/>
                          <w:sz w:val="22"/>
                          <w:szCs w:val="22"/>
                          <w:lang w:val="vi-VN" w:eastAsia="en-US"/>
                        </w:rPr>
                      </m:ctrlPr>
                    </m:sSupPr>
                    <m:e>
                      <m:d>
                        <m:dPr>
                          <m:ctrlPr>
                            <w:rPr>
                              <w:rFonts w:ascii="Cambria Math" w:hAnsi="Cambria Math"/>
                              <w:i/>
                              <w:sz w:val="22"/>
                              <w:szCs w:val="22"/>
                              <w:lang w:val="vi-VN" w:eastAsia="en-US"/>
                            </w:rPr>
                          </m:ctrlPr>
                        </m:dPr>
                        <m:e>
                          <m:sSub>
                            <m:sSubPr>
                              <m:ctrlPr>
                                <w:rPr>
                                  <w:rFonts w:ascii="Cambria Math" w:hAnsi="Cambria Math"/>
                                  <w:i/>
                                  <w:sz w:val="22"/>
                                  <w:szCs w:val="22"/>
                                  <w:lang w:val="vi-VN" w:eastAsia="en-US"/>
                                </w:rPr>
                              </m:ctrlPr>
                            </m:sSubPr>
                            <m:e>
                              <m:r>
                                <w:rPr>
                                  <w:rFonts w:ascii="Cambria Math" w:hAnsi="Cambria Math"/>
                                  <w:sz w:val="22"/>
                                  <w:szCs w:val="22"/>
                                  <w:lang w:val="vi-VN"/>
                                </w:rPr>
                                <m:t>x</m:t>
                              </m:r>
                            </m:e>
                            <m:sub>
                              <m:r>
                                <w:rPr>
                                  <w:rFonts w:ascii="Cambria Math" w:hAnsi="Cambria Math"/>
                                  <w:sz w:val="22"/>
                                  <w:szCs w:val="22"/>
                                  <w:lang w:val="vi-VN"/>
                                </w:rPr>
                                <m:t>i</m:t>
                              </m:r>
                            </m:sub>
                          </m:sSub>
                          <m:r>
                            <w:rPr>
                              <w:rFonts w:ascii="Cambria Math" w:hAnsi="Cambria Math"/>
                              <w:sz w:val="22"/>
                              <w:szCs w:val="22"/>
                              <w:lang w:val="vi-VN"/>
                            </w:rPr>
                            <m:t>-</m:t>
                          </m:r>
                          <m:acc>
                            <m:accPr>
                              <m:chr m:val="̅"/>
                              <m:ctrlPr>
                                <w:rPr>
                                  <w:rFonts w:ascii="Cambria Math" w:hAnsi="Cambria Math"/>
                                  <w:i/>
                                  <w:sz w:val="22"/>
                                  <w:szCs w:val="22"/>
                                  <w:lang w:val="vi-VN" w:eastAsia="en-US"/>
                                </w:rPr>
                              </m:ctrlPr>
                            </m:accPr>
                            <m:e>
                              <m:r>
                                <w:rPr>
                                  <w:rFonts w:ascii="Cambria Math" w:hAnsi="Cambria Math"/>
                                  <w:sz w:val="22"/>
                                  <w:szCs w:val="22"/>
                                  <w:lang w:val="vi-VN"/>
                                </w:rPr>
                                <m:t>x</m:t>
                              </m:r>
                            </m:e>
                          </m:acc>
                        </m:e>
                      </m:d>
                    </m:e>
                    <m:sup>
                      <m:r>
                        <w:rPr>
                          <w:rFonts w:ascii="Cambria Math" w:hAnsi="Cambria Math"/>
                          <w:sz w:val="22"/>
                          <w:szCs w:val="22"/>
                          <w:lang w:val="vi-VN"/>
                        </w:rPr>
                        <m:t>2</m:t>
                      </m:r>
                    </m:sup>
                  </m:sSup>
                </m:e>
              </m:nary>
            </m:oMath>
          </w:p>
          <w:p w:rsidR="00357A8F" w:rsidRPr="00EF4709" w:rsidRDefault="00357A8F" w:rsidP="00EC6FD3">
            <w:pPr>
              <w:jc w:val="both"/>
              <w:rPr>
                <w:sz w:val="22"/>
                <w:szCs w:val="22"/>
              </w:rPr>
            </w:pPr>
            <w:r w:rsidRPr="00EF4709">
              <w:rPr>
                <w:sz w:val="22"/>
                <w:szCs w:val="22"/>
              </w:rPr>
              <w:t xml:space="preserve"> </w:t>
            </w:r>
          </w:p>
          <w:p w:rsidR="00357A8F" w:rsidRPr="00EF4709" w:rsidRDefault="00357A8F" w:rsidP="00EC6FD3">
            <w:pPr>
              <w:jc w:val="both"/>
              <w:rPr>
                <w:sz w:val="22"/>
                <w:szCs w:val="22"/>
              </w:rPr>
            </w:pPr>
          </w:p>
        </w:tc>
        <w:tc>
          <w:tcPr>
            <w:tcW w:w="3501" w:type="dxa"/>
            <w:shd w:val="clear" w:color="auto" w:fill="auto"/>
          </w:tcPr>
          <w:p w:rsidR="00357A8F" w:rsidRPr="00675354" w:rsidRDefault="00357A8F" w:rsidP="00EC6FD3">
            <w:pPr>
              <w:jc w:val="both"/>
              <w:rPr>
                <w:rFonts w:ascii="Courier" w:hAnsi="Courier"/>
                <w:sz w:val="22"/>
                <w:szCs w:val="22"/>
              </w:rPr>
            </w:pPr>
            <w:r w:rsidRPr="00675354">
              <w:rPr>
                <w:rFonts w:ascii="Courier" w:hAnsi="Courier" w:cs="Courier New"/>
                <w:sz w:val="22"/>
                <w:szCs w:val="22"/>
              </w:rPr>
              <w:t>var(x)</w:t>
            </w:r>
          </w:p>
        </w:tc>
      </w:tr>
      <w:tr w:rsidR="00357A8F" w:rsidRPr="00EF4709" w:rsidTr="00EF4709">
        <w:trPr>
          <w:jc w:val="center"/>
        </w:trPr>
        <w:tc>
          <w:tcPr>
            <w:tcW w:w="3802" w:type="dxa"/>
            <w:shd w:val="clear" w:color="auto" w:fill="auto"/>
          </w:tcPr>
          <w:p w:rsidR="00357A8F" w:rsidRPr="00EF4709" w:rsidRDefault="00357A8F" w:rsidP="00EC6FD3">
            <w:pPr>
              <w:jc w:val="both"/>
              <w:rPr>
                <w:sz w:val="22"/>
                <w:szCs w:val="22"/>
              </w:rPr>
            </w:pPr>
            <w:r w:rsidRPr="00EF4709">
              <w:rPr>
                <w:sz w:val="22"/>
                <w:szCs w:val="22"/>
              </w:rPr>
              <w:lastRenderedPageBreak/>
              <w:t xml:space="preserve">Độ lệch chuẩn: </w:t>
            </w:r>
            <m:oMath>
              <m:r>
                <w:rPr>
                  <w:rFonts w:ascii="Cambria Math" w:hAnsi="Cambria Math"/>
                  <w:sz w:val="22"/>
                  <w:szCs w:val="22"/>
                </w:rPr>
                <m:t>s=</m:t>
              </m:r>
              <m:rad>
                <m:radPr>
                  <m:degHide m:val="1"/>
                  <m:ctrlPr>
                    <w:rPr>
                      <w:rFonts w:ascii="Cambria Math" w:hAnsi="Cambria Math"/>
                      <w:i/>
                      <w:sz w:val="22"/>
                      <w:szCs w:val="22"/>
                      <w:lang w:val="en-US" w:eastAsia="en-US"/>
                    </w:rPr>
                  </m:ctrlPr>
                </m:radPr>
                <m:deg/>
                <m:e>
                  <m:sSup>
                    <m:sSupPr>
                      <m:ctrlPr>
                        <w:rPr>
                          <w:rFonts w:ascii="Cambria Math" w:hAnsi="Cambria Math"/>
                          <w:i/>
                          <w:sz w:val="22"/>
                          <w:szCs w:val="22"/>
                          <w:lang w:val="en-US" w:eastAsia="en-US"/>
                        </w:rPr>
                      </m:ctrlPr>
                    </m:sSupPr>
                    <m:e>
                      <m:r>
                        <w:rPr>
                          <w:rFonts w:ascii="Cambria Math" w:hAnsi="Cambria Math"/>
                          <w:sz w:val="22"/>
                          <w:szCs w:val="22"/>
                        </w:rPr>
                        <m:t>s</m:t>
                      </m:r>
                    </m:e>
                    <m:sup>
                      <m:r>
                        <w:rPr>
                          <w:rFonts w:ascii="Cambria Math" w:hAnsi="Cambria Math"/>
                          <w:sz w:val="22"/>
                          <w:szCs w:val="22"/>
                        </w:rPr>
                        <m:t>2</m:t>
                      </m:r>
                    </m:sup>
                  </m:sSup>
                </m:e>
              </m:rad>
            </m:oMath>
          </w:p>
        </w:tc>
        <w:tc>
          <w:tcPr>
            <w:tcW w:w="3501" w:type="dxa"/>
            <w:shd w:val="clear" w:color="auto" w:fill="auto"/>
          </w:tcPr>
          <w:p w:rsidR="00357A8F" w:rsidRPr="00675354" w:rsidRDefault="00357A8F" w:rsidP="00EC6FD3">
            <w:pPr>
              <w:jc w:val="both"/>
              <w:rPr>
                <w:rFonts w:ascii="Courier" w:hAnsi="Courier"/>
                <w:sz w:val="22"/>
                <w:szCs w:val="22"/>
              </w:rPr>
            </w:pPr>
            <w:r w:rsidRPr="00675354">
              <w:rPr>
                <w:rFonts w:ascii="Courier" w:hAnsi="Courier" w:cs="Courier New"/>
                <w:sz w:val="22"/>
                <w:szCs w:val="22"/>
              </w:rPr>
              <w:t>sd(x)</w:t>
            </w:r>
          </w:p>
        </w:tc>
      </w:tr>
      <w:tr w:rsidR="00357A8F" w:rsidRPr="00EF4709" w:rsidTr="00EF4709">
        <w:trPr>
          <w:jc w:val="center"/>
        </w:trPr>
        <w:tc>
          <w:tcPr>
            <w:tcW w:w="3802" w:type="dxa"/>
            <w:shd w:val="clear" w:color="auto" w:fill="auto"/>
          </w:tcPr>
          <w:p w:rsidR="00357A8F" w:rsidRPr="00EF4709" w:rsidRDefault="00357A8F" w:rsidP="00EC6FD3">
            <w:pPr>
              <w:rPr>
                <w:sz w:val="22"/>
                <w:szCs w:val="22"/>
              </w:rPr>
            </w:pPr>
            <w:r w:rsidRPr="00EF4709">
              <w:rPr>
                <w:sz w:val="22"/>
                <w:szCs w:val="22"/>
              </w:rPr>
              <w:t xml:space="preserve">Sai số chuẩn (standard error): </w:t>
            </w:r>
            <m:oMath>
              <m:r>
                <w:rPr>
                  <w:rFonts w:ascii="Cambria Math" w:hAnsi="Cambria Math"/>
                  <w:sz w:val="22"/>
                  <w:szCs w:val="22"/>
                </w:rPr>
                <m:t>SE=</m:t>
              </m:r>
              <m:f>
                <m:fPr>
                  <m:ctrlPr>
                    <w:rPr>
                      <w:rFonts w:ascii="Cambria Math" w:hAnsi="Cambria Math"/>
                      <w:i/>
                      <w:sz w:val="22"/>
                      <w:szCs w:val="22"/>
                      <w:lang w:val="en-US" w:eastAsia="en-US"/>
                    </w:rPr>
                  </m:ctrlPr>
                </m:fPr>
                <m:num>
                  <m:r>
                    <w:rPr>
                      <w:rFonts w:ascii="Cambria Math" w:hAnsi="Cambria Math"/>
                      <w:sz w:val="22"/>
                      <w:szCs w:val="22"/>
                    </w:rPr>
                    <m:t>s</m:t>
                  </m:r>
                </m:num>
                <m:den>
                  <m:rad>
                    <m:radPr>
                      <m:degHide m:val="1"/>
                      <m:ctrlPr>
                        <w:rPr>
                          <w:rFonts w:ascii="Cambria Math" w:hAnsi="Cambria Math"/>
                          <w:i/>
                          <w:sz w:val="22"/>
                          <w:szCs w:val="22"/>
                          <w:lang w:val="en-US" w:eastAsia="en-US"/>
                        </w:rPr>
                      </m:ctrlPr>
                    </m:radPr>
                    <m:deg/>
                    <m:e>
                      <m:r>
                        <w:rPr>
                          <w:rFonts w:ascii="Cambria Math" w:hAnsi="Cambria Math"/>
                          <w:sz w:val="22"/>
                          <w:szCs w:val="22"/>
                        </w:rPr>
                        <m:t>n</m:t>
                      </m:r>
                    </m:e>
                  </m:rad>
                </m:den>
              </m:f>
            </m:oMath>
          </w:p>
        </w:tc>
        <w:tc>
          <w:tcPr>
            <w:tcW w:w="3501" w:type="dxa"/>
            <w:shd w:val="clear" w:color="auto" w:fill="auto"/>
          </w:tcPr>
          <w:p w:rsidR="00357A8F" w:rsidRPr="00EF4709" w:rsidRDefault="00357A8F" w:rsidP="00EC6FD3">
            <w:pPr>
              <w:jc w:val="both"/>
              <w:rPr>
                <w:sz w:val="22"/>
                <w:szCs w:val="22"/>
              </w:rPr>
            </w:pPr>
            <w:r w:rsidRPr="00EF4709">
              <w:rPr>
                <w:sz w:val="22"/>
                <w:szCs w:val="22"/>
              </w:rPr>
              <w:t>Không có</w:t>
            </w:r>
          </w:p>
        </w:tc>
      </w:tr>
      <w:tr w:rsidR="00357A8F" w:rsidRPr="00EF4709" w:rsidTr="00EF4709">
        <w:trPr>
          <w:jc w:val="center"/>
        </w:trPr>
        <w:tc>
          <w:tcPr>
            <w:tcW w:w="3802" w:type="dxa"/>
            <w:shd w:val="clear" w:color="auto" w:fill="auto"/>
          </w:tcPr>
          <w:p w:rsidR="00357A8F" w:rsidRPr="00EF4709" w:rsidRDefault="00675354" w:rsidP="00EC6FD3">
            <w:pPr>
              <w:jc w:val="both"/>
              <w:rPr>
                <w:sz w:val="22"/>
                <w:szCs w:val="22"/>
              </w:rPr>
            </w:pPr>
            <w:r>
              <w:rPr>
                <w:sz w:val="22"/>
                <w:szCs w:val="22"/>
              </w:rPr>
              <w:t>Giá</w:t>
            </w:r>
            <w:r>
              <w:rPr>
                <w:sz w:val="22"/>
                <w:szCs w:val="22"/>
                <w:lang w:val="vi-VN"/>
              </w:rPr>
              <w:t xml:space="preserve"> trị </w:t>
            </w:r>
            <w:r w:rsidR="00357A8F" w:rsidRPr="00EF4709">
              <w:rPr>
                <w:sz w:val="22"/>
                <w:szCs w:val="22"/>
              </w:rPr>
              <w:t>thấp nhất</w:t>
            </w:r>
          </w:p>
        </w:tc>
        <w:tc>
          <w:tcPr>
            <w:tcW w:w="3501" w:type="dxa"/>
            <w:shd w:val="clear" w:color="auto" w:fill="auto"/>
          </w:tcPr>
          <w:p w:rsidR="00357A8F" w:rsidRPr="00675354" w:rsidRDefault="00357A8F" w:rsidP="00EC6FD3">
            <w:pPr>
              <w:jc w:val="both"/>
              <w:rPr>
                <w:rFonts w:ascii="Courier" w:hAnsi="Courier" w:cs="Courier New"/>
                <w:sz w:val="22"/>
                <w:szCs w:val="22"/>
              </w:rPr>
            </w:pPr>
            <w:r w:rsidRPr="00675354">
              <w:rPr>
                <w:rFonts w:ascii="Courier" w:hAnsi="Courier" w:cs="Courier New"/>
                <w:sz w:val="22"/>
                <w:szCs w:val="22"/>
              </w:rPr>
              <w:t>min(x)</w:t>
            </w:r>
          </w:p>
        </w:tc>
      </w:tr>
      <w:tr w:rsidR="00357A8F" w:rsidRPr="00EF4709" w:rsidTr="00EF4709">
        <w:trPr>
          <w:jc w:val="center"/>
        </w:trPr>
        <w:tc>
          <w:tcPr>
            <w:tcW w:w="3802" w:type="dxa"/>
            <w:shd w:val="clear" w:color="auto" w:fill="auto"/>
          </w:tcPr>
          <w:p w:rsidR="00357A8F" w:rsidRPr="00EF4709" w:rsidRDefault="00675354" w:rsidP="00EC6FD3">
            <w:pPr>
              <w:jc w:val="both"/>
              <w:rPr>
                <w:sz w:val="22"/>
                <w:szCs w:val="22"/>
              </w:rPr>
            </w:pPr>
            <w:r>
              <w:rPr>
                <w:sz w:val="22"/>
                <w:szCs w:val="22"/>
              </w:rPr>
              <w:t>Giá</w:t>
            </w:r>
            <w:r>
              <w:rPr>
                <w:sz w:val="22"/>
                <w:szCs w:val="22"/>
                <w:lang w:val="vi-VN"/>
              </w:rPr>
              <w:t xml:space="preserve"> trị</w:t>
            </w:r>
            <w:r w:rsidR="00357A8F" w:rsidRPr="00EF4709">
              <w:rPr>
                <w:sz w:val="22"/>
                <w:szCs w:val="22"/>
              </w:rPr>
              <w:t xml:space="preserve"> cao nhất</w:t>
            </w:r>
          </w:p>
        </w:tc>
        <w:tc>
          <w:tcPr>
            <w:tcW w:w="3501" w:type="dxa"/>
            <w:shd w:val="clear" w:color="auto" w:fill="auto"/>
          </w:tcPr>
          <w:p w:rsidR="00357A8F" w:rsidRPr="00675354" w:rsidRDefault="00357A8F" w:rsidP="00EC6FD3">
            <w:pPr>
              <w:jc w:val="both"/>
              <w:rPr>
                <w:rFonts w:ascii="Courier" w:hAnsi="Courier"/>
                <w:sz w:val="22"/>
                <w:szCs w:val="22"/>
              </w:rPr>
            </w:pPr>
            <w:r w:rsidRPr="00675354">
              <w:rPr>
                <w:rFonts w:ascii="Courier" w:hAnsi="Courier" w:cs="Courier New"/>
                <w:sz w:val="22"/>
                <w:szCs w:val="22"/>
              </w:rPr>
              <w:t>max(x)</w:t>
            </w:r>
          </w:p>
        </w:tc>
      </w:tr>
      <w:tr w:rsidR="00357A8F" w:rsidRPr="00EF4709" w:rsidTr="00EF4709">
        <w:trPr>
          <w:jc w:val="center"/>
        </w:trPr>
        <w:tc>
          <w:tcPr>
            <w:tcW w:w="3802" w:type="dxa"/>
            <w:shd w:val="clear" w:color="auto" w:fill="auto"/>
          </w:tcPr>
          <w:p w:rsidR="00357A8F" w:rsidRPr="00EF4709" w:rsidRDefault="00E008BC" w:rsidP="00EC6FD3">
            <w:pPr>
              <w:jc w:val="both"/>
              <w:rPr>
                <w:sz w:val="22"/>
                <w:szCs w:val="22"/>
              </w:rPr>
            </w:pPr>
            <w:r w:rsidRPr="00EF4709">
              <w:rPr>
                <w:sz w:val="22"/>
                <w:szCs w:val="22"/>
              </w:rPr>
              <w:t>Toàn cự (range)</w:t>
            </w:r>
          </w:p>
        </w:tc>
        <w:tc>
          <w:tcPr>
            <w:tcW w:w="3501" w:type="dxa"/>
            <w:shd w:val="clear" w:color="auto" w:fill="auto"/>
          </w:tcPr>
          <w:p w:rsidR="00357A8F" w:rsidRPr="00675354" w:rsidRDefault="00E008BC" w:rsidP="00EC6FD3">
            <w:pPr>
              <w:jc w:val="both"/>
              <w:rPr>
                <w:rFonts w:ascii="Courier" w:hAnsi="Courier" w:cs="Courier New"/>
                <w:sz w:val="22"/>
                <w:szCs w:val="22"/>
              </w:rPr>
            </w:pPr>
            <w:r w:rsidRPr="00675354">
              <w:rPr>
                <w:rFonts w:ascii="Courier" w:hAnsi="Courier" w:cs="Courier New"/>
                <w:sz w:val="22"/>
                <w:szCs w:val="22"/>
              </w:rPr>
              <w:t>range(x)</w:t>
            </w:r>
          </w:p>
        </w:tc>
      </w:tr>
    </w:tbl>
    <w:p w:rsidR="003430D9" w:rsidRDefault="003430D9" w:rsidP="00EC6FD3">
      <w:pPr>
        <w:jc w:val="both"/>
        <w:rPr>
          <w:b/>
          <w:sz w:val="22"/>
          <w:szCs w:val="22"/>
        </w:rPr>
      </w:pPr>
    </w:p>
    <w:p w:rsidR="00E008BC" w:rsidRPr="00454560" w:rsidRDefault="00E008BC" w:rsidP="00EC6FD3">
      <w:pPr>
        <w:jc w:val="both"/>
      </w:pPr>
      <w:r w:rsidRPr="00454560">
        <w:rPr>
          <w:b/>
        </w:rPr>
        <w:t>Ví dụ 1</w:t>
      </w:r>
      <w:r w:rsidRPr="00454560">
        <w:t xml:space="preserve">: Để tìm giá trị trung bình của độ tuổi, chúng ta chỉ đơn giản lệnh: </w:t>
      </w:r>
    </w:p>
    <w:p w:rsidR="006E1B0C" w:rsidRPr="00454560" w:rsidRDefault="006E1B0C" w:rsidP="00EC6FD3">
      <w:pPr>
        <w:jc w:val="both"/>
        <w:rPr>
          <w:rFonts w:ascii="Courier New" w:hAnsi="Courier New" w:cs="Courier New"/>
        </w:rPr>
      </w:pPr>
    </w:p>
    <w:p w:rsidR="00E008BC" w:rsidRPr="005B7264" w:rsidRDefault="00E008BC" w:rsidP="00EC6FD3">
      <w:pPr>
        <w:jc w:val="both"/>
        <w:rPr>
          <w:rFonts w:ascii="Courier" w:hAnsi="Courier" w:cs="Courier New"/>
        </w:rPr>
      </w:pPr>
      <w:r w:rsidRPr="005B7264">
        <w:rPr>
          <w:rFonts w:ascii="Courier" w:hAnsi="Courier" w:cs="Courier New"/>
        </w:rPr>
        <w:t>&gt; mean(</w:t>
      </w:r>
      <w:r w:rsidR="005B7264" w:rsidRPr="005B7264">
        <w:rPr>
          <w:rFonts w:ascii="Courier" w:hAnsi="Courier" w:cs="Courier New"/>
        </w:rPr>
        <w:t>dat</w:t>
      </w:r>
      <w:r w:rsidR="005B7264" w:rsidRPr="005B7264">
        <w:rPr>
          <w:rFonts w:ascii="Courier" w:hAnsi="Courier" w:cs="Courier New"/>
          <w:lang w:val="vi-VN"/>
        </w:rPr>
        <w:t>$</w:t>
      </w:r>
      <w:r w:rsidRPr="005B7264">
        <w:rPr>
          <w:rFonts w:ascii="Courier" w:hAnsi="Courier" w:cs="Courier New"/>
        </w:rPr>
        <w:t>age)</w:t>
      </w:r>
    </w:p>
    <w:p w:rsidR="00E008BC" w:rsidRPr="005B7264" w:rsidRDefault="00E008BC" w:rsidP="00EC6FD3">
      <w:pPr>
        <w:jc w:val="both"/>
        <w:rPr>
          <w:rFonts w:ascii="Courier" w:hAnsi="Courier" w:cs="Courier New"/>
        </w:rPr>
      </w:pPr>
      <w:r w:rsidRPr="005B7264">
        <w:rPr>
          <w:rFonts w:ascii="Courier" w:hAnsi="Courier" w:cs="Courier New"/>
        </w:rPr>
        <w:t>[1] 19.17</w:t>
      </w:r>
    </w:p>
    <w:p w:rsidR="00E008BC" w:rsidRPr="00454560" w:rsidRDefault="00E008BC" w:rsidP="00EC6FD3">
      <w:pPr>
        <w:jc w:val="both"/>
      </w:pPr>
    </w:p>
    <w:p w:rsidR="00E008BC" w:rsidRPr="00454560" w:rsidRDefault="00E008BC" w:rsidP="00EC6FD3">
      <w:pPr>
        <w:jc w:val="both"/>
      </w:pPr>
      <w:r w:rsidRPr="00454560">
        <w:t xml:space="preserve">Hay phương sai và độ lệch chuẩn của tuổi: </w:t>
      </w:r>
    </w:p>
    <w:p w:rsidR="00E008BC" w:rsidRPr="00454560" w:rsidRDefault="00E008BC" w:rsidP="00EC6FD3">
      <w:pPr>
        <w:jc w:val="both"/>
      </w:pPr>
    </w:p>
    <w:p w:rsidR="00E008BC" w:rsidRPr="005B7264" w:rsidRDefault="00E008BC" w:rsidP="00EC6FD3">
      <w:pPr>
        <w:jc w:val="both"/>
        <w:rPr>
          <w:rFonts w:ascii="Courier" w:hAnsi="Courier" w:cs="Courier New"/>
        </w:rPr>
      </w:pPr>
      <w:r w:rsidRPr="005B7264">
        <w:rPr>
          <w:rFonts w:ascii="Courier" w:hAnsi="Courier" w:cs="Courier New"/>
        </w:rPr>
        <w:t>&gt; var(</w:t>
      </w:r>
      <w:r w:rsidR="005B7264">
        <w:rPr>
          <w:rFonts w:ascii="Courier" w:hAnsi="Courier" w:cs="Courier New"/>
        </w:rPr>
        <w:t>dat</w:t>
      </w:r>
      <w:r w:rsidR="005B7264">
        <w:rPr>
          <w:rFonts w:ascii="Courier" w:hAnsi="Courier" w:cs="Courier New"/>
          <w:lang w:val="vi-VN"/>
        </w:rPr>
        <w:t>$</w:t>
      </w:r>
      <w:r w:rsidRPr="005B7264">
        <w:rPr>
          <w:rFonts w:ascii="Courier" w:hAnsi="Courier" w:cs="Courier New"/>
        </w:rPr>
        <w:t>age)</w:t>
      </w:r>
    </w:p>
    <w:p w:rsidR="00E008BC" w:rsidRPr="005B7264" w:rsidRDefault="00E008BC" w:rsidP="00EC6FD3">
      <w:pPr>
        <w:jc w:val="both"/>
        <w:rPr>
          <w:rFonts w:ascii="Courier" w:hAnsi="Courier" w:cs="Courier New"/>
        </w:rPr>
      </w:pPr>
      <w:r w:rsidRPr="005B7264">
        <w:rPr>
          <w:rFonts w:ascii="Courier" w:hAnsi="Courier" w:cs="Courier New"/>
        </w:rPr>
        <w:t>[1] 15.33444</w:t>
      </w:r>
    </w:p>
    <w:p w:rsidR="00E008BC" w:rsidRPr="005B7264" w:rsidRDefault="00E008BC" w:rsidP="00EC6FD3">
      <w:pPr>
        <w:jc w:val="both"/>
        <w:rPr>
          <w:rFonts w:ascii="Courier" w:hAnsi="Courier" w:cs="Courier New"/>
        </w:rPr>
      </w:pPr>
    </w:p>
    <w:p w:rsidR="00E008BC" w:rsidRPr="005B7264" w:rsidRDefault="00E008BC" w:rsidP="00EC6FD3">
      <w:pPr>
        <w:jc w:val="both"/>
        <w:rPr>
          <w:rFonts w:ascii="Courier" w:hAnsi="Courier" w:cs="Courier New"/>
        </w:rPr>
      </w:pPr>
      <w:r w:rsidRPr="005B7264">
        <w:rPr>
          <w:rFonts w:ascii="Courier" w:hAnsi="Courier" w:cs="Courier New"/>
        </w:rPr>
        <w:t>&gt; sd(</w:t>
      </w:r>
      <w:r w:rsidR="005B7264">
        <w:rPr>
          <w:rFonts w:ascii="Courier" w:hAnsi="Courier" w:cs="Courier New"/>
        </w:rPr>
        <w:t>dat</w:t>
      </w:r>
      <w:r w:rsidR="005B7264">
        <w:rPr>
          <w:rFonts w:ascii="Courier" w:hAnsi="Courier" w:cs="Courier New"/>
          <w:lang w:val="vi-VN"/>
        </w:rPr>
        <w:t>$</w:t>
      </w:r>
      <w:r w:rsidRPr="005B7264">
        <w:rPr>
          <w:rFonts w:ascii="Courier" w:hAnsi="Courier" w:cs="Courier New"/>
        </w:rPr>
        <w:t>age)</w:t>
      </w:r>
    </w:p>
    <w:p w:rsidR="00E008BC" w:rsidRPr="005B7264" w:rsidRDefault="00E008BC" w:rsidP="00EC6FD3">
      <w:pPr>
        <w:jc w:val="both"/>
        <w:rPr>
          <w:rFonts w:ascii="Courier" w:hAnsi="Courier" w:cs="Courier New"/>
        </w:rPr>
      </w:pPr>
      <w:r w:rsidRPr="005B7264">
        <w:rPr>
          <w:rFonts w:ascii="Courier" w:hAnsi="Courier" w:cs="Courier New"/>
        </w:rPr>
        <w:t>[1] 3.915922</w:t>
      </w:r>
    </w:p>
    <w:p w:rsidR="00E008BC" w:rsidRPr="00454560" w:rsidRDefault="00E008BC" w:rsidP="00EC6FD3">
      <w:pPr>
        <w:jc w:val="both"/>
      </w:pPr>
    </w:p>
    <w:p w:rsidR="00E008BC" w:rsidRPr="00454560" w:rsidRDefault="00E008BC" w:rsidP="00EC6FD3">
      <w:r w:rsidRPr="00454560">
        <w:t xml:space="preserve">Tuy nhiên, </w:t>
      </w:r>
      <w:r w:rsidRPr="00454560">
        <w:rPr>
          <w:rFonts w:ascii="Arial" w:hAnsi="Arial" w:cs="Arial"/>
        </w:rPr>
        <w:t>R</w:t>
      </w:r>
      <w:r w:rsidRPr="00454560">
        <w:t xml:space="preserve"> có lệnh </w:t>
      </w:r>
      <w:r w:rsidRPr="005B7264">
        <w:rPr>
          <w:rFonts w:ascii="Courier" w:hAnsi="Courier" w:cs="Courier New"/>
        </w:rPr>
        <w:t>summary</w:t>
      </w:r>
      <w:r w:rsidRPr="00454560">
        <w:t xml:space="preserve"> có thể cho chúng ta tất cả thông tin thống kê về một biến số: </w:t>
      </w:r>
    </w:p>
    <w:p w:rsidR="00E008BC" w:rsidRDefault="00E008BC" w:rsidP="00EC6FD3"/>
    <w:p w:rsidR="00E008BC" w:rsidRPr="005B7264" w:rsidRDefault="00E008BC" w:rsidP="00EC6FD3">
      <w:pPr>
        <w:rPr>
          <w:rFonts w:ascii="Courier" w:hAnsi="Courier" w:cs="Courier New"/>
          <w:sz w:val="20"/>
          <w:szCs w:val="20"/>
        </w:rPr>
      </w:pPr>
      <w:r w:rsidRPr="005B7264">
        <w:rPr>
          <w:rFonts w:ascii="Courier" w:hAnsi="Courier" w:cs="Courier New"/>
          <w:sz w:val="20"/>
          <w:szCs w:val="20"/>
        </w:rPr>
        <w:t>&gt; summary(</w:t>
      </w:r>
      <w:r w:rsidR="005B7264">
        <w:rPr>
          <w:rFonts w:ascii="Courier" w:hAnsi="Courier" w:cs="Courier New"/>
          <w:sz w:val="20"/>
          <w:szCs w:val="20"/>
        </w:rPr>
        <w:t>dat</w:t>
      </w:r>
      <w:r w:rsidR="005B7264">
        <w:rPr>
          <w:rFonts w:ascii="Courier" w:hAnsi="Courier" w:cs="Courier New"/>
          <w:sz w:val="20"/>
          <w:szCs w:val="20"/>
          <w:lang w:val="vi-VN"/>
        </w:rPr>
        <w:t>$</w:t>
      </w:r>
      <w:r w:rsidRPr="005B7264">
        <w:rPr>
          <w:rFonts w:ascii="Courier" w:hAnsi="Courier" w:cs="Courier New"/>
          <w:sz w:val="20"/>
          <w:szCs w:val="20"/>
        </w:rPr>
        <w:t>age)</w:t>
      </w:r>
    </w:p>
    <w:p w:rsidR="00E008BC" w:rsidRPr="005B7264" w:rsidRDefault="00E008BC" w:rsidP="00EC6FD3">
      <w:pPr>
        <w:rPr>
          <w:rFonts w:ascii="Courier" w:hAnsi="Courier" w:cs="Courier New"/>
          <w:sz w:val="20"/>
          <w:szCs w:val="20"/>
        </w:rPr>
      </w:pPr>
      <w:r w:rsidRPr="005B7264">
        <w:rPr>
          <w:rFonts w:ascii="Courier" w:hAnsi="Courier" w:cs="Courier New"/>
          <w:sz w:val="20"/>
          <w:szCs w:val="20"/>
        </w:rPr>
        <w:t xml:space="preserve">   Min. 1st Qu.  Median    Mean 3rd Qu.    Max. </w:t>
      </w:r>
    </w:p>
    <w:p w:rsidR="00E008BC" w:rsidRPr="005B7264" w:rsidRDefault="00E008BC" w:rsidP="00EC6FD3">
      <w:pPr>
        <w:rPr>
          <w:rFonts w:ascii="Courier" w:hAnsi="Courier" w:cs="Courier New"/>
          <w:sz w:val="20"/>
          <w:szCs w:val="20"/>
        </w:rPr>
      </w:pPr>
      <w:r w:rsidRPr="005B7264">
        <w:rPr>
          <w:rFonts w:ascii="Courier" w:hAnsi="Courier" w:cs="Courier New"/>
          <w:sz w:val="20"/>
          <w:szCs w:val="20"/>
        </w:rPr>
        <w:t xml:space="preserve">  13.00   16.00   19.00   19.17   21.25   34.00</w:t>
      </w:r>
    </w:p>
    <w:p w:rsidR="00E008BC" w:rsidRDefault="00E008BC" w:rsidP="00EC6FD3">
      <w:pPr>
        <w:rPr>
          <w:rFonts w:ascii="Courier New" w:hAnsi="Courier New" w:cs="Courier New"/>
        </w:rPr>
      </w:pPr>
    </w:p>
    <w:p w:rsidR="00635B70" w:rsidRDefault="009058F3" w:rsidP="00EC6FD3">
      <w:r w:rsidRPr="00454560">
        <w:t xml:space="preserve">Nói chung, kết quả này đơn giản và các viết tắt cũng có thể dễ hiểu.  </w:t>
      </w:r>
      <w:r w:rsidR="00E008BC" w:rsidRPr="00454560">
        <w:t>Chú ý, trong kết quả trên, có hai chỉ số “</w:t>
      </w:r>
      <w:r w:rsidR="00E008BC" w:rsidRPr="00635B70">
        <w:rPr>
          <w:rFonts w:ascii="Courier" w:hAnsi="Courier" w:cs="Courier New"/>
        </w:rPr>
        <w:t>1st Qu</w:t>
      </w:r>
      <w:r w:rsidR="00E008BC" w:rsidRPr="00454560">
        <w:t>” và “</w:t>
      </w:r>
      <w:r w:rsidR="00E008BC" w:rsidRPr="00635B70">
        <w:rPr>
          <w:rFonts w:ascii="Courier" w:hAnsi="Courier" w:cs="Courier New"/>
        </w:rPr>
        <w:t>3rd Qu</w:t>
      </w:r>
      <w:r w:rsidR="00E008BC" w:rsidRPr="00454560">
        <w:t>”  có nghĩa là first quartile (tương đương với vị trí 25%) và third quartile (tương đương với vị trí 75%) của một biến số.  First quartile = 16 có nghĩa là 25% đối tượng nghiên cứu có độ t</w:t>
      </w:r>
      <w:r w:rsidR="003430D9" w:rsidRPr="00454560">
        <w:t xml:space="preserve">uổi bằng hoặc nhỏ hơn 16 tuổi. </w:t>
      </w:r>
      <w:r w:rsidR="00E008BC" w:rsidRPr="00454560">
        <w:t>Tương tự, Third quartile = 34 có nghĩa là 75% đối tượng có độ tu</w:t>
      </w:r>
      <w:r w:rsidR="003430D9" w:rsidRPr="00454560">
        <w:t xml:space="preserve">ổi bằng hoặc thấp hơn 34 tuổi. </w:t>
      </w:r>
      <w:r w:rsidR="00E008BC" w:rsidRPr="00454560">
        <w:t xml:space="preserve">Tất nhiên số trung vị (median) </w:t>
      </w:r>
      <w:r w:rsidRPr="00454560">
        <w:t xml:space="preserve">19 </w:t>
      </w:r>
      <w:r w:rsidR="00E008BC" w:rsidRPr="00454560">
        <w:t xml:space="preserve">cũng có nghĩa là 50% đối tượng </w:t>
      </w:r>
      <w:r w:rsidRPr="00454560">
        <w:t xml:space="preserve">có độ tuổi 19 trở xuống (hay 19 tuổi trở lên).  </w:t>
      </w:r>
    </w:p>
    <w:p w:rsidR="00635B70" w:rsidRDefault="00635B70" w:rsidP="00EC6FD3"/>
    <w:p w:rsidR="00EC6FD3" w:rsidRPr="00EC6FD3" w:rsidRDefault="00EC6FD3" w:rsidP="00EC6FD3">
      <w:pPr>
        <w:rPr>
          <w:sz w:val="22"/>
          <w:szCs w:val="22"/>
          <w:lang w:val="vi-VN"/>
        </w:rPr>
      </w:pPr>
      <w:r>
        <w:t>Chú</w:t>
      </w:r>
      <w:r>
        <w:rPr>
          <w:lang w:val="vi-VN"/>
        </w:rPr>
        <w:t xml:space="preserve"> ý </w:t>
      </w:r>
      <w:r w:rsidRPr="00454560">
        <w:rPr>
          <w:rFonts w:ascii="Arial" w:hAnsi="Arial" w:cs="Arial"/>
        </w:rPr>
        <w:t>R</w:t>
      </w:r>
      <w:r w:rsidRPr="00454560">
        <w:t xml:space="preserve"> không có hàm tính sai số chuẩn, và trong hàm summary, </w:t>
      </w:r>
      <w:r w:rsidRPr="00454560">
        <w:rPr>
          <w:rFonts w:ascii="Arial" w:hAnsi="Arial" w:cs="Arial"/>
        </w:rPr>
        <w:t>R</w:t>
      </w:r>
      <w:r w:rsidRPr="00454560">
        <w:t xml:space="preserve"> cũng không cung cấp độ lệch chuẩn.  Để có các số này, chúng ta có sử dụng </w:t>
      </w:r>
      <w:r>
        <w:t>các</w:t>
      </w:r>
      <w:r>
        <w:rPr>
          <w:lang w:val="vi-VN"/>
        </w:rPr>
        <w:t xml:space="preserve"> package chuyên dụng. </w:t>
      </w:r>
    </w:p>
    <w:p w:rsidR="00EC6FD3" w:rsidRDefault="00EC6FD3" w:rsidP="00EC6FD3"/>
    <w:p w:rsidR="00635B70" w:rsidRDefault="00635B70" w:rsidP="00EC6FD3"/>
    <w:p w:rsidR="00655CE9" w:rsidRDefault="00655CE9" w:rsidP="00EC6FD3">
      <w:pPr>
        <w:rPr>
          <w:rFonts w:ascii="Arial" w:hAnsi="Arial" w:cs="Arial"/>
          <w:b/>
          <w:spacing w:val="-8"/>
          <w:sz w:val="30"/>
          <w:szCs w:val="30"/>
        </w:rPr>
      </w:pPr>
      <w:r>
        <w:rPr>
          <w:rFonts w:ascii="Arial" w:hAnsi="Arial" w:cs="Arial"/>
          <w:b/>
          <w:sz w:val="30"/>
          <w:szCs w:val="30"/>
        </w:rPr>
        <w:lastRenderedPageBreak/>
        <w:t>9</w:t>
      </w:r>
      <w:r w:rsidRPr="00FD1E3C">
        <w:rPr>
          <w:rFonts w:ascii="Arial" w:hAnsi="Arial" w:cs="Arial"/>
          <w:b/>
          <w:spacing w:val="-8"/>
          <w:sz w:val="30"/>
          <w:szCs w:val="30"/>
        </w:rPr>
        <w:t>.</w:t>
      </w:r>
      <w:r>
        <w:rPr>
          <w:rFonts w:ascii="Arial" w:hAnsi="Arial" w:cs="Arial"/>
          <w:b/>
          <w:spacing w:val="-8"/>
          <w:sz w:val="30"/>
          <w:szCs w:val="30"/>
        </w:rPr>
        <w:t>2</w:t>
      </w:r>
      <w:r w:rsidRPr="00FD1E3C">
        <w:rPr>
          <w:rFonts w:ascii="Arial" w:hAnsi="Arial" w:cs="Arial"/>
          <w:b/>
          <w:spacing w:val="-8"/>
          <w:sz w:val="30"/>
          <w:szCs w:val="30"/>
        </w:rPr>
        <w:t xml:space="preserve">  </w:t>
      </w:r>
      <w:r>
        <w:rPr>
          <w:rFonts w:ascii="Arial" w:hAnsi="Arial" w:cs="Arial"/>
          <w:b/>
          <w:spacing w:val="-8"/>
          <w:sz w:val="30"/>
          <w:szCs w:val="30"/>
        </w:rPr>
        <w:t>Phân</w:t>
      </w:r>
      <w:r>
        <w:rPr>
          <w:rFonts w:ascii="Arial" w:hAnsi="Arial" w:cs="Arial"/>
          <w:b/>
          <w:spacing w:val="-8"/>
          <w:sz w:val="30"/>
          <w:szCs w:val="30"/>
          <w:lang w:val="vi-VN"/>
        </w:rPr>
        <w:t xml:space="preserve"> tích</w:t>
      </w:r>
      <w:r w:rsidRPr="00FD1E3C">
        <w:rPr>
          <w:rFonts w:ascii="Arial" w:hAnsi="Arial" w:cs="Arial"/>
          <w:b/>
          <w:spacing w:val="-8"/>
          <w:sz w:val="30"/>
          <w:szCs w:val="30"/>
        </w:rPr>
        <w:t xml:space="preserve"> kê mô tả</w:t>
      </w:r>
      <w:r>
        <w:rPr>
          <w:rFonts w:ascii="Arial" w:hAnsi="Arial" w:cs="Arial"/>
          <w:b/>
          <w:spacing w:val="-8"/>
          <w:sz w:val="30"/>
          <w:szCs w:val="30"/>
          <w:lang w:val="vi-VN"/>
        </w:rPr>
        <w:t xml:space="preserve">: table1 </w:t>
      </w:r>
      <w:r w:rsidRPr="00FD1E3C">
        <w:rPr>
          <w:rFonts w:ascii="Arial" w:hAnsi="Arial" w:cs="Arial"/>
          <w:b/>
          <w:spacing w:val="-8"/>
          <w:sz w:val="30"/>
          <w:szCs w:val="30"/>
        </w:rPr>
        <w:t xml:space="preserve"> </w:t>
      </w:r>
    </w:p>
    <w:p w:rsidR="00B062B7" w:rsidRDefault="00B062B7" w:rsidP="00EC6FD3"/>
    <w:p w:rsidR="00E008BC" w:rsidRDefault="00213782" w:rsidP="00EC6FD3">
      <w:pPr>
        <w:rPr>
          <w:lang w:val="vi-VN"/>
        </w:rPr>
      </w:pPr>
      <w:r>
        <w:rPr>
          <w:lang w:val="vi-VN"/>
        </w:rPr>
        <w:t xml:space="preserve">R có nhiều package chuyên dùng cho phân tích mô tả: </w:t>
      </w:r>
      <w:r w:rsidRPr="00213782">
        <w:rPr>
          <w:rFonts w:ascii="Courier" w:hAnsi="Courier"/>
          <w:lang w:val="vi-VN"/>
        </w:rPr>
        <w:t>DescTools,</w:t>
      </w:r>
      <w:r w:rsidR="00437B04">
        <w:rPr>
          <w:rFonts w:ascii="Courier" w:hAnsi="Courier"/>
          <w:lang w:val="vi-VN"/>
        </w:rPr>
        <w:t xml:space="preserve"> Hmisc, psych,</w:t>
      </w:r>
      <w:r w:rsidRPr="00213782">
        <w:rPr>
          <w:rFonts w:ascii="Courier" w:hAnsi="Courier"/>
          <w:lang w:val="vi-VN"/>
        </w:rPr>
        <w:t xml:space="preserve"> compareGroups, table1</w:t>
      </w:r>
      <w:r>
        <w:rPr>
          <w:lang w:val="vi-VN"/>
        </w:rPr>
        <w:t xml:space="preserve">, v.v.  Trong chương này, tôi sẽ giới thiệu table1 vì đây là một package rất dễ sử dụng, và đầu ra cũng có thể dùng cho một bài báo khoa học. </w:t>
      </w:r>
    </w:p>
    <w:p w:rsidR="00213782" w:rsidRDefault="00213782" w:rsidP="00EC6FD3">
      <w:pPr>
        <w:rPr>
          <w:lang w:val="vi-VN"/>
        </w:rPr>
      </w:pPr>
    </w:p>
    <w:p w:rsidR="00213782" w:rsidRDefault="00213782" w:rsidP="00EC6FD3">
      <w:pPr>
        <w:rPr>
          <w:lang w:val="vi-VN"/>
        </w:rPr>
      </w:pPr>
      <w:r>
        <w:rPr>
          <w:lang w:val="vi-VN"/>
        </w:rPr>
        <w:t xml:space="preserve">Hàm chính của package </w:t>
      </w:r>
      <w:r w:rsidRPr="00213782">
        <w:rPr>
          <w:rFonts w:ascii="Courier" w:hAnsi="Courier"/>
          <w:lang w:val="vi-VN"/>
        </w:rPr>
        <w:t>table1</w:t>
      </w:r>
      <w:r>
        <w:rPr>
          <w:lang w:val="vi-VN"/>
        </w:rPr>
        <w:t xml:space="preserve"> là </w:t>
      </w:r>
      <w:r w:rsidRPr="00213782">
        <w:rPr>
          <w:rFonts w:ascii="Courier" w:hAnsi="Courier"/>
          <w:lang w:val="vi-VN"/>
        </w:rPr>
        <w:t>table1</w:t>
      </w:r>
      <w:r>
        <w:rPr>
          <w:lang w:val="vi-VN"/>
        </w:rPr>
        <w:t>. Cú pháp của hàm này có rất đơn giản như sau:</w:t>
      </w:r>
    </w:p>
    <w:p w:rsidR="00213782" w:rsidRDefault="00213782" w:rsidP="00EC6FD3">
      <w:pPr>
        <w:rPr>
          <w:lang w:val="vi-VN"/>
        </w:rPr>
      </w:pPr>
    </w:p>
    <w:p w:rsidR="00AB5724" w:rsidRDefault="00213782" w:rsidP="00AB5724">
      <w:pPr>
        <w:rPr>
          <w:rFonts w:ascii="Courier" w:hAnsi="Courier"/>
          <w:lang w:val="vi-VN"/>
        </w:rPr>
      </w:pPr>
      <w:r w:rsidRPr="00213782">
        <w:rPr>
          <w:rFonts w:ascii="Courier" w:hAnsi="Courier"/>
          <w:lang w:val="vi-VN"/>
        </w:rPr>
        <w:t>table1(~var1 + var2 + var3 + … | group, data)</w:t>
      </w:r>
    </w:p>
    <w:p w:rsidR="00AB5724" w:rsidRDefault="00AB5724" w:rsidP="00AB5724">
      <w:pPr>
        <w:rPr>
          <w:rFonts w:ascii="Courier" w:hAnsi="Courier"/>
          <w:lang w:val="vi-VN"/>
        </w:rPr>
      </w:pPr>
    </w:p>
    <w:p w:rsidR="00FC4A17" w:rsidRDefault="00743DB7" w:rsidP="00AB5724">
      <w:pPr>
        <w:rPr>
          <w:sz w:val="22"/>
          <w:szCs w:val="22"/>
          <w:lang w:val="vi-VN"/>
        </w:rPr>
      </w:pPr>
      <w:r w:rsidRPr="00AB5724">
        <w:rPr>
          <w:b/>
          <w:bCs/>
          <w:sz w:val="22"/>
          <w:szCs w:val="22"/>
        </w:rPr>
        <w:t>Ví</w:t>
      </w:r>
      <w:r w:rsidRPr="00AB5724">
        <w:rPr>
          <w:b/>
          <w:bCs/>
          <w:sz w:val="22"/>
          <w:szCs w:val="22"/>
          <w:lang w:val="vi-VN"/>
        </w:rPr>
        <w:t xml:space="preserve"> dụ</w:t>
      </w:r>
      <w:r w:rsidR="00D03FCD">
        <w:rPr>
          <w:b/>
          <w:bCs/>
          <w:sz w:val="22"/>
          <w:szCs w:val="22"/>
          <w:lang w:val="vi-VN"/>
        </w:rPr>
        <w:t xml:space="preserve"> 1</w:t>
      </w:r>
      <w:r>
        <w:rPr>
          <w:sz w:val="22"/>
          <w:szCs w:val="22"/>
          <w:lang w:val="vi-VN"/>
        </w:rPr>
        <w:t xml:space="preserve">: </w:t>
      </w:r>
      <w:r w:rsidR="00AB5724">
        <w:rPr>
          <w:sz w:val="22"/>
          <w:szCs w:val="22"/>
          <w:lang w:val="vi-VN"/>
        </w:rPr>
        <w:t xml:space="preserve">chúng ta muốn mô tả chung tất cả các biến số trong dữ liệu dat, chỉ cần một hàm đơn giản như sau. Chú ý đối số "~ ." có nghĩa là mô tả tất cả các biến số: </w:t>
      </w:r>
    </w:p>
    <w:p w:rsidR="00AB5724" w:rsidRDefault="00AB5724" w:rsidP="00AB5724">
      <w:pPr>
        <w:rPr>
          <w:sz w:val="22"/>
          <w:szCs w:val="22"/>
          <w:lang w:val="vi-VN"/>
        </w:rPr>
      </w:pPr>
    </w:p>
    <w:p w:rsidR="00AB5724" w:rsidRDefault="00AB5724" w:rsidP="00AB5724">
      <w:pPr>
        <w:rPr>
          <w:rFonts w:ascii="Courier" w:hAnsi="Courier"/>
          <w:lang w:val="vi-VN"/>
        </w:rPr>
      </w:pPr>
      <w:r>
        <w:rPr>
          <w:rFonts w:ascii="Courier" w:hAnsi="Courier"/>
          <w:lang w:val="vi-VN"/>
        </w:rPr>
        <w:t>library(table1)</w:t>
      </w:r>
    </w:p>
    <w:p w:rsidR="00AB5724" w:rsidRDefault="00AB5724" w:rsidP="00AB5724">
      <w:pPr>
        <w:rPr>
          <w:rFonts w:ascii="Courier" w:hAnsi="Courier"/>
          <w:lang w:val="vi-VN"/>
        </w:rPr>
      </w:pPr>
      <w:r>
        <w:rPr>
          <w:rFonts w:ascii="Courier" w:hAnsi="Courier"/>
          <w:lang w:val="vi-VN"/>
        </w:rPr>
        <w:t>table1(~ . , data=dat)</w:t>
      </w:r>
    </w:p>
    <w:p w:rsidR="00AB5724" w:rsidRPr="00AB5724" w:rsidRDefault="00AB5724" w:rsidP="00AB5724">
      <w:pPr>
        <w:rPr>
          <w:rFonts w:ascii="Courier" w:hAnsi="Courier"/>
          <w:lang w:val="vi-VN"/>
        </w:rPr>
      </w:pPr>
    </w:p>
    <w:p w:rsidR="00743DB7" w:rsidRDefault="00AB5724" w:rsidP="005D598B">
      <w:pPr>
        <w:ind w:right="-1"/>
        <w:rPr>
          <w:sz w:val="22"/>
          <w:szCs w:val="22"/>
          <w:lang w:val="vi-VN"/>
        </w:rPr>
      </w:pPr>
      <w:r>
        <w:rPr>
          <w:sz w:val="22"/>
          <w:szCs w:val="22"/>
          <w:lang w:val="vi-VN"/>
        </w:rPr>
        <w:t xml:space="preserve">và output là một </w:t>
      </w:r>
      <w:r w:rsidR="005D598B">
        <w:rPr>
          <w:sz w:val="22"/>
          <w:szCs w:val="22"/>
          <w:lang w:val="vi-VN"/>
        </w:rPr>
        <w:t xml:space="preserve">bảng số liệu dưới dạng Microsoft Word. Đối với các biến liên tuc, </w:t>
      </w:r>
      <w:r w:rsidR="005D598B" w:rsidRPr="005D598B">
        <w:rPr>
          <w:rFonts w:ascii="Courier" w:hAnsi="Courier"/>
          <w:sz w:val="22"/>
          <w:szCs w:val="22"/>
          <w:lang w:val="vi-VN"/>
        </w:rPr>
        <w:t>table1</w:t>
      </w:r>
      <w:r w:rsidR="005D598B">
        <w:rPr>
          <w:sz w:val="22"/>
          <w:szCs w:val="22"/>
          <w:lang w:val="vi-VN"/>
        </w:rPr>
        <w:t xml:space="preserve"> báo cáo các chỉ số trung bình, độ lệch chuẩn (SD), trung vị, giá trị tối thiểu và tối đa. Đối với biến phân nhóm</w:t>
      </w:r>
      <w:r w:rsidR="00A06AE3">
        <w:rPr>
          <w:sz w:val="22"/>
          <w:szCs w:val="22"/>
          <w:lang w:val="vi-VN"/>
        </w:rPr>
        <w:t xml:space="preserve"> (như </w:t>
      </w:r>
      <w:r w:rsidR="00A06AE3" w:rsidRPr="00A06AE3">
        <w:rPr>
          <w:rFonts w:ascii="Courier" w:hAnsi="Courier"/>
          <w:sz w:val="22"/>
          <w:szCs w:val="22"/>
          <w:lang w:val="vi-VN"/>
        </w:rPr>
        <w:t>sex</w:t>
      </w:r>
      <w:r w:rsidR="00A06AE3">
        <w:rPr>
          <w:sz w:val="22"/>
          <w:szCs w:val="22"/>
          <w:lang w:val="vi-VN"/>
        </w:rPr>
        <w:t xml:space="preserve"> và </w:t>
      </w:r>
      <w:r w:rsidR="00A06AE3" w:rsidRPr="00A06AE3">
        <w:rPr>
          <w:rFonts w:ascii="Courier" w:hAnsi="Courier"/>
          <w:sz w:val="22"/>
          <w:szCs w:val="22"/>
          <w:lang w:val="vi-VN"/>
        </w:rPr>
        <w:t>ethnicity</w:t>
      </w:r>
      <w:r w:rsidR="00A06AE3">
        <w:rPr>
          <w:sz w:val="22"/>
          <w:szCs w:val="22"/>
          <w:lang w:val="vi-VN"/>
        </w:rPr>
        <w:t>)</w:t>
      </w:r>
      <w:r w:rsidR="005D598B">
        <w:rPr>
          <w:sz w:val="22"/>
          <w:szCs w:val="22"/>
          <w:lang w:val="vi-VN"/>
        </w:rPr>
        <w:t xml:space="preserve">, </w:t>
      </w:r>
      <w:r w:rsidR="005D598B" w:rsidRPr="005D598B">
        <w:rPr>
          <w:rFonts w:ascii="Courier" w:hAnsi="Courier"/>
          <w:sz w:val="22"/>
          <w:szCs w:val="22"/>
          <w:lang w:val="vi-VN"/>
        </w:rPr>
        <w:t>table1</w:t>
      </w:r>
      <w:r w:rsidR="005D598B">
        <w:rPr>
          <w:sz w:val="22"/>
          <w:szCs w:val="22"/>
          <w:lang w:val="vi-VN"/>
        </w:rPr>
        <w:t xml:space="preserve"> báo cáo số đếm và phần trăm. </w:t>
      </w:r>
    </w:p>
    <w:p w:rsidR="00AB5724" w:rsidRDefault="00AB5724" w:rsidP="00EC6FD3">
      <w:pPr>
        <w:ind w:right="-1260"/>
        <w:jc w:val="both"/>
        <w:rPr>
          <w:sz w:val="22"/>
          <w:szCs w:val="22"/>
          <w:lang w:val="vi-VN"/>
        </w:rPr>
      </w:pPr>
    </w:p>
    <w:tbl>
      <w:tblPr>
        <w:tblW w:w="0" w:type="auto"/>
        <w:shd w:val="clear" w:color="auto" w:fill="FFFFFF"/>
        <w:tblCellMar>
          <w:left w:w="0" w:type="dxa"/>
          <w:right w:w="0" w:type="dxa"/>
        </w:tblCellMar>
        <w:tblLook w:val="04A0" w:firstRow="1" w:lastRow="0" w:firstColumn="1" w:lastColumn="0" w:noHBand="0" w:noVBand="1"/>
      </w:tblPr>
      <w:tblGrid>
        <w:gridCol w:w="2114"/>
        <w:gridCol w:w="1806"/>
      </w:tblGrid>
      <w:tr w:rsidR="005D598B" w:rsidTr="005D598B">
        <w:trPr>
          <w:tblHeader/>
        </w:trPr>
        <w:tc>
          <w:tcPr>
            <w:tcW w:w="0" w:type="auto"/>
            <w:tcBorders>
              <w:top w:val="single" w:sz="18" w:space="0" w:color="000000"/>
              <w:left w:val="nil"/>
              <w:bottom w:val="single" w:sz="8" w:space="0" w:color="000000"/>
              <w:right w:val="nil"/>
            </w:tcBorders>
            <w:shd w:val="clear" w:color="auto" w:fill="FFFFFF"/>
            <w:tcMar>
              <w:top w:w="60" w:type="dxa"/>
              <w:left w:w="60" w:type="dxa"/>
              <w:bottom w:w="60" w:type="dxa"/>
              <w:right w:w="180" w:type="dxa"/>
            </w:tcMar>
            <w:vAlign w:val="center"/>
            <w:hideMark/>
          </w:tcPr>
          <w:p w:rsidR="005D598B" w:rsidRDefault="005D598B">
            <w:pPr>
              <w:rPr>
                <w:sz w:val="20"/>
                <w:szCs w:val="20"/>
              </w:rPr>
            </w:pP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5D598B" w:rsidRDefault="005D598B">
            <w:pPr>
              <w:jc w:val="center"/>
              <w:rPr>
                <w:rFonts w:ascii="Arial" w:hAnsi="Arial" w:cs="Arial"/>
                <w:b/>
                <w:bCs/>
                <w:color w:val="000000"/>
                <w:sz w:val="20"/>
                <w:szCs w:val="20"/>
              </w:rPr>
            </w:pPr>
            <w:r>
              <w:rPr>
                <w:rStyle w:val="stratlabel"/>
                <w:rFonts w:ascii="Arial" w:hAnsi="Arial" w:cs="Arial"/>
                <w:b/>
                <w:bCs/>
                <w:color w:val="000000"/>
                <w:sz w:val="20"/>
                <w:szCs w:val="20"/>
              </w:rPr>
              <w:t>Overall</w:t>
            </w:r>
            <w:r>
              <w:rPr>
                <w:rFonts w:ascii="Arial" w:hAnsi="Arial" w:cs="Arial"/>
                <w:b/>
                <w:bCs/>
                <w:color w:val="000000"/>
                <w:sz w:val="20"/>
                <w:szCs w:val="20"/>
              </w:rPr>
              <w:br/>
            </w:r>
            <w:r>
              <w:rPr>
                <w:rStyle w:val="stratn"/>
                <w:rFonts w:ascii="Arial" w:hAnsi="Arial" w:cs="Arial"/>
                <w:b/>
                <w:bCs/>
                <w:color w:val="000000"/>
                <w:sz w:val="20"/>
                <w:szCs w:val="20"/>
              </w:rPr>
              <w:t>(N=10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i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50.5 (29.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50.5 [1.00, 10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se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Female</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69 (69.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ale</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31 (31.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age</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9.2 (3.92)</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9.0 [13.0, 34.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weight</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49.9 (3.93)</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lastRenderedPageBreak/>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50.0 [41.0, 60.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height</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63 (7.88)</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62 [149, 196]</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ethnicity</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Afric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8 (8.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Asi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60 (60.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Caucasi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30 (30.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Others</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2 (2.0%)</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igfi</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66 (50.1)</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62 [85.7, 427]</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igfbp3</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3.62 (0.553)</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3.55 [2.00, 5.23]</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als</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302 (59.0)</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293 [193, 472]</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pin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67 (158)</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103 [26.7, 743]</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ict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7.42 (3.75)</w:t>
            </w: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6.34 [2.70, 21.2]</w:t>
            </w:r>
          </w:p>
        </w:tc>
      </w:tr>
      <w:tr w:rsidR="005D598B" w:rsidTr="005D598B">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5D598B" w:rsidRDefault="005D598B">
            <w:pPr>
              <w:rPr>
                <w:rFonts w:ascii="Arial" w:hAnsi="Arial" w:cs="Arial"/>
                <w:b/>
                <w:bCs/>
                <w:color w:val="000000"/>
                <w:sz w:val="20"/>
                <w:szCs w:val="20"/>
              </w:rPr>
            </w:pPr>
            <w:r>
              <w:rPr>
                <w:rStyle w:val="varlabel"/>
                <w:rFonts w:ascii="Arial" w:hAnsi="Arial" w:cs="Arial"/>
                <w:b/>
                <w:bCs/>
                <w:color w:val="000000"/>
                <w:sz w:val="20"/>
                <w:szCs w:val="20"/>
              </w:rPr>
              <w:t>p3n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rPr>
                <w:rFonts w:ascii="Arial" w:hAnsi="Arial" w:cs="Arial"/>
                <w:b/>
                <w:bCs/>
                <w:color w:val="000000"/>
                <w:sz w:val="20"/>
                <w:szCs w:val="20"/>
              </w:rPr>
            </w:pPr>
          </w:p>
        </w:tc>
      </w:tr>
      <w:tr w:rsidR="005D598B" w:rsidTr="005D598B">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6.34 (2.77)</w:t>
            </w:r>
          </w:p>
        </w:tc>
      </w:tr>
      <w:tr w:rsidR="005D598B" w:rsidTr="005D598B">
        <w:tc>
          <w:tcPr>
            <w:tcW w:w="0" w:type="auto"/>
            <w:tcBorders>
              <w:top w:val="nil"/>
              <w:left w:val="nil"/>
              <w:bottom w:val="single" w:sz="18" w:space="0" w:color="000000"/>
              <w:right w:val="nil"/>
            </w:tcBorders>
            <w:shd w:val="clear" w:color="auto" w:fill="FFFFFF"/>
            <w:noWrap/>
            <w:tcMar>
              <w:top w:w="60" w:type="dxa"/>
              <w:left w:w="300" w:type="dxa"/>
              <w:bottom w:w="60" w:type="dxa"/>
              <w:right w:w="180" w:type="dxa"/>
            </w:tcMar>
            <w:vAlign w:val="center"/>
            <w:hideMark/>
          </w:tcPr>
          <w:p w:rsidR="005D598B" w:rsidRDefault="005D598B">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5D598B" w:rsidRDefault="005D598B">
            <w:pPr>
              <w:jc w:val="center"/>
              <w:rPr>
                <w:rFonts w:ascii="Arial" w:hAnsi="Arial" w:cs="Arial"/>
                <w:color w:val="000000"/>
                <w:sz w:val="20"/>
                <w:szCs w:val="20"/>
              </w:rPr>
            </w:pPr>
            <w:r>
              <w:rPr>
                <w:rFonts w:ascii="Arial" w:hAnsi="Arial" w:cs="Arial"/>
                <w:color w:val="000000"/>
                <w:sz w:val="20"/>
                <w:szCs w:val="20"/>
              </w:rPr>
              <w:t>5.45 [2.34, 16.3]</w:t>
            </w:r>
          </w:p>
        </w:tc>
      </w:tr>
    </w:tbl>
    <w:p w:rsidR="00AB5724" w:rsidRDefault="00AB5724" w:rsidP="00EC6FD3">
      <w:pPr>
        <w:ind w:right="-1260"/>
        <w:jc w:val="both"/>
        <w:rPr>
          <w:sz w:val="22"/>
          <w:szCs w:val="22"/>
          <w:lang w:val="vi-VN"/>
        </w:rPr>
      </w:pPr>
    </w:p>
    <w:p w:rsidR="00AB5724" w:rsidRPr="00743DB7" w:rsidRDefault="00AB5724" w:rsidP="00EC6FD3">
      <w:pPr>
        <w:ind w:right="-1260"/>
        <w:jc w:val="both"/>
        <w:rPr>
          <w:sz w:val="22"/>
          <w:szCs w:val="22"/>
          <w:lang w:val="vi-VN"/>
        </w:rPr>
      </w:pPr>
    </w:p>
    <w:p w:rsidR="001774B0" w:rsidRDefault="001774B0" w:rsidP="00EC6FD3">
      <w:pPr>
        <w:ind w:right="-1260"/>
        <w:jc w:val="both"/>
        <w:rPr>
          <w:rFonts w:ascii="Courier New" w:hAnsi="Courier New" w:cs="Courier New"/>
          <w:sz w:val="18"/>
          <w:szCs w:val="18"/>
        </w:rPr>
      </w:pPr>
    </w:p>
    <w:p w:rsidR="009E7202" w:rsidRDefault="008B7FAA" w:rsidP="00EC6FD3">
      <w:pPr>
        <w:rPr>
          <w:lang w:val="vi-VN"/>
        </w:rPr>
      </w:pPr>
      <w:r>
        <w:lastRenderedPageBreak/>
        <w:t>Trong</w:t>
      </w:r>
      <w:r>
        <w:rPr>
          <w:lang w:val="vi-VN"/>
        </w:rPr>
        <w:t xml:space="preserve"> nhiều tình huống, chúng ta muốn phân tích mô tả theo nhóm. Chẳng hạn như chúng ta muốn biết phân bố của các biến </w:t>
      </w:r>
      <w:r w:rsidRPr="008B7FAA">
        <w:rPr>
          <w:rFonts w:ascii="Courier" w:hAnsi="Courier"/>
          <w:lang w:val="vi-VN"/>
        </w:rPr>
        <w:t>als</w:t>
      </w:r>
      <w:r>
        <w:rPr>
          <w:lang w:val="vi-VN"/>
        </w:rPr>
        <w:t xml:space="preserve">, </w:t>
      </w:r>
      <w:r w:rsidRPr="008B7FAA">
        <w:rPr>
          <w:rFonts w:ascii="Courier" w:hAnsi="Courier"/>
          <w:lang w:val="vi-VN"/>
        </w:rPr>
        <w:t>pinp</w:t>
      </w:r>
      <w:r>
        <w:rPr>
          <w:lang w:val="vi-VN"/>
        </w:rPr>
        <w:t xml:space="preserve">, </w:t>
      </w:r>
      <w:r w:rsidRPr="008B7FAA">
        <w:rPr>
          <w:rFonts w:ascii="Courier" w:hAnsi="Courier"/>
          <w:lang w:val="vi-VN"/>
        </w:rPr>
        <w:t>ictp</w:t>
      </w:r>
      <w:r>
        <w:rPr>
          <w:lang w:val="vi-VN"/>
        </w:rPr>
        <w:t xml:space="preserve"> và </w:t>
      </w:r>
      <w:r w:rsidRPr="008B7FAA">
        <w:rPr>
          <w:rFonts w:ascii="Courier" w:hAnsi="Courier"/>
          <w:lang w:val="vi-VN"/>
        </w:rPr>
        <w:t>p3np</w:t>
      </w:r>
      <w:r>
        <w:rPr>
          <w:lang w:val="vi-VN"/>
        </w:rPr>
        <w:t xml:space="preserve"> theo giới tính (</w:t>
      </w:r>
      <w:r w:rsidRPr="008B7FAA">
        <w:rPr>
          <w:rFonts w:ascii="Courier" w:hAnsi="Courier"/>
          <w:lang w:val="vi-VN"/>
        </w:rPr>
        <w:t>sex</w:t>
      </w:r>
      <w:r>
        <w:rPr>
          <w:lang w:val="vi-VN"/>
        </w:rPr>
        <w:t xml:space="preserve">), hàm table1 có thể giúp. Chú ý đối số "|" như là một phân nhóm: </w:t>
      </w:r>
    </w:p>
    <w:p w:rsidR="008B7FAA" w:rsidRDefault="008B7FAA" w:rsidP="00EC6FD3">
      <w:pPr>
        <w:rPr>
          <w:lang w:val="vi-VN"/>
        </w:rPr>
      </w:pPr>
    </w:p>
    <w:p w:rsidR="008B7FAA" w:rsidRPr="008B7FAA" w:rsidRDefault="008B7FAA" w:rsidP="008B7FAA">
      <w:pPr>
        <w:rPr>
          <w:rFonts w:ascii="Courier" w:hAnsi="Courier"/>
          <w:sz w:val="22"/>
          <w:szCs w:val="22"/>
          <w:lang w:val="vi-VN"/>
        </w:rPr>
      </w:pPr>
      <w:r w:rsidRPr="008B7FAA">
        <w:rPr>
          <w:rFonts w:ascii="Courier" w:hAnsi="Courier"/>
          <w:sz w:val="22"/>
          <w:szCs w:val="22"/>
          <w:lang w:val="vi-VN"/>
        </w:rPr>
        <w:t>table1(~als + pinp + ictp + p3np | sex, data=dat)</w:t>
      </w:r>
    </w:p>
    <w:p w:rsidR="008B7FAA" w:rsidRDefault="008B7FAA" w:rsidP="00EC6FD3">
      <w:pPr>
        <w:rPr>
          <w:lang w:val="vi-VN"/>
        </w:rPr>
      </w:pPr>
    </w:p>
    <w:tbl>
      <w:tblPr>
        <w:tblW w:w="0" w:type="auto"/>
        <w:shd w:val="clear" w:color="auto" w:fill="FFFFFF"/>
        <w:tblCellMar>
          <w:left w:w="0" w:type="dxa"/>
          <w:right w:w="0" w:type="dxa"/>
        </w:tblCellMar>
        <w:tblLook w:val="04A0" w:firstRow="1" w:lastRow="0" w:firstColumn="1" w:lastColumn="0" w:noHBand="0" w:noVBand="1"/>
      </w:tblPr>
      <w:tblGrid>
        <w:gridCol w:w="1993"/>
        <w:gridCol w:w="1698"/>
        <w:gridCol w:w="1698"/>
        <w:gridCol w:w="1698"/>
      </w:tblGrid>
      <w:tr w:rsidR="008B7FAA" w:rsidTr="008B7FAA">
        <w:trPr>
          <w:tblHeader/>
        </w:trPr>
        <w:tc>
          <w:tcPr>
            <w:tcW w:w="0" w:type="auto"/>
            <w:tcBorders>
              <w:top w:val="single" w:sz="18" w:space="0" w:color="000000"/>
              <w:left w:val="nil"/>
              <w:bottom w:val="single" w:sz="8" w:space="0" w:color="000000"/>
              <w:right w:val="nil"/>
            </w:tcBorders>
            <w:shd w:val="clear" w:color="auto" w:fill="FFFFFF"/>
            <w:tcMar>
              <w:top w:w="60" w:type="dxa"/>
              <w:left w:w="60" w:type="dxa"/>
              <w:bottom w:w="60" w:type="dxa"/>
              <w:right w:w="180" w:type="dxa"/>
            </w:tcMar>
            <w:vAlign w:val="center"/>
            <w:hideMark/>
          </w:tcPr>
          <w:p w:rsidR="008B7FAA" w:rsidRDefault="008B7FAA">
            <w:pPr>
              <w:rPr>
                <w:sz w:val="20"/>
                <w:szCs w:val="20"/>
              </w:rPr>
            </w:pP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8B7FAA" w:rsidRDefault="008B7FAA">
            <w:pPr>
              <w:jc w:val="center"/>
              <w:rPr>
                <w:rFonts w:ascii="Arial" w:hAnsi="Arial" w:cs="Arial"/>
                <w:b/>
                <w:bCs/>
                <w:color w:val="000000"/>
                <w:sz w:val="20"/>
                <w:szCs w:val="20"/>
              </w:rPr>
            </w:pPr>
            <w:r>
              <w:rPr>
                <w:rStyle w:val="stratlabel"/>
                <w:rFonts w:ascii="Arial" w:hAnsi="Arial" w:cs="Arial"/>
                <w:b/>
                <w:bCs/>
                <w:color w:val="000000"/>
                <w:sz w:val="20"/>
                <w:szCs w:val="20"/>
              </w:rPr>
              <w:t>Female</w:t>
            </w:r>
            <w:r>
              <w:rPr>
                <w:rFonts w:ascii="Arial" w:hAnsi="Arial" w:cs="Arial"/>
                <w:b/>
                <w:bCs/>
                <w:color w:val="000000"/>
                <w:sz w:val="20"/>
                <w:szCs w:val="20"/>
              </w:rPr>
              <w:br/>
            </w:r>
            <w:r>
              <w:rPr>
                <w:rStyle w:val="stratn"/>
                <w:rFonts w:ascii="Arial" w:hAnsi="Arial" w:cs="Arial"/>
                <w:b/>
                <w:bCs/>
                <w:color w:val="000000"/>
                <w:sz w:val="20"/>
                <w:szCs w:val="20"/>
              </w:rPr>
              <w:t>(N=69)</w:t>
            </w: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8B7FAA" w:rsidRDefault="008B7FAA">
            <w:pPr>
              <w:jc w:val="center"/>
              <w:rPr>
                <w:rFonts w:ascii="Arial" w:hAnsi="Arial" w:cs="Arial"/>
                <w:b/>
                <w:bCs/>
                <w:color w:val="000000"/>
                <w:sz w:val="20"/>
                <w:szCs w:val="20"/>
              </w:rPr>
            </w:pPr>
            <w:r>
              <w:rPr>
                <w:rStyle w:val="stratlabel"/>
                <w:rFonts w:ascii="Arial" w:hAnsi="Arial" w:cs="Arial"/>
                <w:b/>
                <w:bCs/>
                <w:color w:val="000000"/>
                <w:sz w:val="20"/>
                <w:szCs w:val="20"/>
              </w:rPr>
              <w:t>Male</w:t>
            </w:r>
            <w:r>
              <w:rPr>
                <w:rFonts w:ascii="Arial" w:hAnsi="Arial" w:cs="Arial"/>
                <w:b/>
                <w:bCs/>
                <w:color w:val="000000"/>
                <w:sz w:val="20"/>
                <w:szCs w:val="20"/>
              </w:rPr>
              <w:br/>
            </w:r>
            <w:r>
              <w:rPr>
                <w:rStyle w:val="stratn"/>
                <w:rFonts w:ascii="Arial" w:hAnsi="Arial" w:cs="Arial"/>
                <w:b/>
                <w:bCs/>
                <w:color w:val="000000"/>
                <w:sz w:val="20"/>
                <w:szCs w:val="20"/>
              </w:rPr>
              <w:t>(N=31)</w:t>
            </w: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8B7FAA" w:rsidRDefault="008B7FAA">
            <w:pPr>
              <w:jc w:val="center"/>
              <w:rPr>
                <w:rFonts w:ascii="Arial" w:hAnsi="Arial" w:cs="Arial"/>
                <w:b/>
                <w:bCs/>
                <w:color w:val="000000"/>
                <w:sz w:val="20"/>
                <w:szCs w:val="20"/>
              </w:rPr>
            </w:pPr>
            <w:r>
              <w:rPr>
                <w:rStyle w:val="stratlabel"/>
                <w:rFonts w:ascii="Arial" w:hAnsi="Arial" w:cs="Arial"/>
                <w:b/>
                <w:bCs/>
                <w:color w:val="000000"/>
                <w:sz w:val="20"/>
                <w:szCs w:val="20"/>
              </w:rPr>
              <w:t>Overall</w:t>
            </w:r>
            <w:r>
              <w:rPr>
                <w:rFonts w:ascii="Arial" w:hAnsi="Arial" w:cs="Arial"/>
                <w:b/>
                <w:bCs/>
                <w:color w:val="000000"/>
                <w:sz w:val="20"/>
                <w:szCs w:val="20"/>
              </w:rPr>
              <w:br/>
            </w:r>
            <w:r>
              <w:rPr>
                <w:rStyle w:val="stratn"/>
                <w:rFonts w:ascii="Arial" w:hAnsi="Arial" w:cs="Arial"/>
                <w:b/>
                <w:bCs/>
                <w:color w:val="000000"/>
                <w:sz w:val="20"/>
                <w:szCs w:val="20"/>
              </w:rPr>
              <w:t>(N=100)</w:t>
            </w:r>
          </w:p>
        </w:tc>
      </w:tr>
      <w:tr w:rsidR="008B7FAA" w:rsidTr="008B7FAA">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8B7FAA" w:rsidRDefault="008B7FAA">
            <w:pPr>
              <w:rPr>
                <w:rFonts w:ascii="Arial" w:hAnsi="Arial" w:cs="Arial"/>
                <w:b/>
                <w:bCs/>
                <w:color w:val="000000"/>
                <w:sz w:val="20"/>
                <w:szCs w:val="20"/>
              </w:rPr>
            </w:pPr>
            <w:r>
              <w:rPr>
                <w:rStyle w:val="varlabel"/>
                <w:rFonts w:ascii="Arial" w:hAnsi="Arial" w:cs="Arial"/>
                <w:b/>
                <w:bCs/>
                <w:color w:val="000000"/>
                <w:sz w:val="20"/>
                <w:szCs w:val="20"/>
              </w:rPr>
              <w:t>als</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rPr>
                <w:rFonts w:ascii="Arial" w:hAnsi="Arial" w:cs="Arial"/>
                <w:b/>
                <w:bCs/>
                <w:color w:val="000000"/>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312 (61.3)</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280 (47.6)</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302 (59.0)</w:t>
            </w: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303 [204, 472]</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276 [193, 389]</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293 [193, 472]</w:t>
            </w:r>
          </w:p>
        </w:tc>
      </w:tr>
      <w:tr w:rsidR="008B7FAA" w:rsidTr="008B7FAA">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8B7FAA" w:rsidRDefault="008B7FAA">
            <w:pPr>
              <w:rPr>
                <w:rFonts w:ascii="Arial" w:hAnsi="Arial" w:cs="Arial"/>
                <w:b/>
                <w:bCs/>
                <w:color w:val="000000"/>
                <w:sz w:val="20"/>
                <w:szCs w:val="20"/>
              </w:rPr>
            </w:pPr>
            <w:r>
              <w:rPr>
                <w:rStyle w:val="varlabel"/>
                <w:rFonts w:ascii="Arial" w:hAnsi="Arial" w:cs="Arial"/>
                <w:b/>
                <w:bCs/>
                <w:color w:val="000000"/>
                <w:sz w:val="20"/>
                <w:szCs w:val="20"/>
              </w:rPr>
              <w:t>pin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rPr>
                <w:rFonts w:ascii="Arial" w:hAnsi="Arial" w:cs="Arial"/>
                <w:b/>
                <w:bCs/>
                <w:color w:val="000000"/>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109 (88.9)</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297 (197)</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167 (158)</w:t>
            </w: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78.5 [26.7, 502]</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246 [56.3, 743]</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103 [26.7, 743]</w:t>
            </w:r>
          </w:p>
        </w:tc>
      </w:tr>
      <w:tr w:rsidR="008B7FAA" w:rsidTr="008B7FAA">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8B7FAA" w:rsidRDefault="008B7FAA">
            <w:pPr>
              <w:rPr>
                <w:rFonts w:ascii="Arial" w:hAnsi="Arial" w:cs="Arial"/>
                <w:b/>
                <w:bCs/>
                <w:color w:val="000000"/>
                <w:sz w:val="20"/>
                <w:szCs w:val="20"/>
              </w:rPr>
            </w:pPr>
            <w:r>
              <w:rPr>
                <w:rStyle w:val="varlabel"/>
                <w:rFonts w:ascii="Arial" w:hAnsi="Arial" w:cs="Arial"/>
                <w:b/>
                <w:bCs/>
                <w:color w:val="000000"/>
                <w:sz w:val="20"/>
                <w:szCs w:val="20"/>
              </w:rPr>
              <w:t>ict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rPr>
                <w:rFonts w:ascii="Arial" w:hAnsi="Arial" w:cs="Arial"/>
                <w:b/>
                <w:bCs/>
                <w:color w:val="000000"/>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6.18 (2.29)</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10.2 (4.80)</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7.42 (3.75)</w:t>
            </w: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5.54 [2.70, 13.6]</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9.51 [3.65, 21.2]</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6.34 [2.70, 21.2]</w:t>
            </w:r>
          </w:p>
        </w:tc>
      </w:tr>
      <w:tr w:rsidR="008B7FAA" w:rsidTr="008B7FAA">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8B7FAA" w:rsidRDefault="008B7FAA">
            <w:pPr>
              <w:rPr>
                <w:rFonts w:ascii="Arial" w:hAnsi="Arial" w:cs="Arial"/>
                <w:b/>
                <w:bCs/>
                <w:color w:val="000000"/>
                <w:sz w:val="20"/>
                <w:szCs w:val="20"/>
              </w:rPr>
            </w:pPr>
            <w:r>
              <w:rPr>
                <w:rStyle w:val="varlabel"/>
                <w:rFonts w:ascii="Arial" w:hAnsi="Arial" w:cs="Arial"/>
                <w:b/>
                <w:bCs/>
                <w:color w:val="000000"/>
                <w:sz w:val="20"/>
                <w:szCs w:val="20"/>
              </w:rPr>
              <w:t>p3np</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rPr>
                <w:rFonts w:ascii="Arial" w:hAnsi="Arial" w:cs="Arial"/>
                <w:b/>
                <w:bCs/>
                <w:color w:val="000000"/>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sz w:val="20"/>
                <w:szCs w:val="20"/>
              </w:rPr>
            </w:pPr>
          </w:p>
        </w:tc>
      </w:tr>
      <w:tr w:rsidR="008B7FAA" w:rsidTr="008B7FA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an (SD)</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5.64 (2.24)</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7.90 (3.20)</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6.34 (2.77)</w:t>
            </w:r>
          </w:p>
        </w:tc>
      </w:tr>
      <w:tr w:rsidR="008B7FAA" w:rsidTr="008B7FAA">
        <w:tc>
          <w:tcPr>
            <w:tcW w:w="0" w:type="auto"/>
            <w:tcBorders>
              <w:top w:val="nil"/>
              <w:left w:val="nil"/>
              <w:bottom w:val="single" w:sz="18" w:space="0" w:color="000000"/>
              <w:right w:val="nil"/>
            </w:tcBorders>
            <w:shd w:val="clear" w:color="auto" w:fill="FFFFFF"/>
            <w:noWrap/>
            <w:tcMar>
              <w:top w:w="60" w:type="dxa"/>
              <w:left w:w="300" w:type="dxa"/>
              <w:bottom w:w="60" w:type="dxa"/>
              <w:right w:w="180" w:type="dxa"/>
            </w:tcMar>
            <w:vAlign w:val="center"/>
            <w:hideMark/>
          </w:tcPr>
          <w:p w:rsidR="008B7FAA" w:rsidRDefault="008B7FAA">
            <w:pPr>
              <w:rPr>
                <w:rFonts w:ascii="Arial" w:hAnsi="Arial" w:cs="Arial"/>
                <w:color w:val="000000"/>
                <w:sz w:val="20"/>
                <w:szCs w:val="20"/>
              </w:rPr>
            </w:pPr>
            <w:r>
              <w:rPr>
                <w:rFonts w:ascii="Arial" w:hAnsi="Arial" w:cs="Arial"/>
                <w:color w:val="000000"/>
                <w:sz w:val="20"/>
                <w:szCs w:val="20"/>
              </w:rPr>
              <w:t>Median [Min, Max]</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5.14 [2.34, 14.4]</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7.14 [3.39, 16.3]</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8B7FAA" w:rsidRDefault="008B7FAA">
            <w:pPr>
              <w:jc w:val="center"/>
              <w:rPr>
                <w:rFonts w:ascii="Arial" w:hAnsi="Arial" w:cs="Arial"/>
                <w:color w:val="000000"/>
                <w:sz w:val="20"/>
                <w:szCs w:val="20"/>
              </w:rPr>
            </w:pPr>
            <w:r>
              <w:rPr>
                <w:rFonts w:ascii="Arial" w:hAnsi="Arial" w:cs="Arial"/>
                <w:color w:val="000000"/>
                <w:sz w:val="20"/>
                <w:szCs w:val="20"/>
              </w:rPr>
              <w:t>5.45 [2.34, 16.3]</w:t>
            </w:r>
          </w:p>
        </w:tc>
      </w:tr>
    </w:tbl>
    <w:p w:rsidR="008B7FAA" w:rsidRPr="008B7FAA" w:rsidRDefault="008B7FAA" w:rsidP="00EC6FD3">
      <w:pPr>
        <w:rPr>
          <w:lang w:val="vi-VN"/>
        </w:rPr>
      </w:pPr>
    </w:p>
    <w:p w:rsidR="0097235F" w:rsidRDefault="0097235F" w:rsidP="00EC6FD3">
      <w:pPr>
        <w:jc w:val="both"/>
      </w:pPr>
    </w:p>
    <w:p w:rsidR="0097235F" w:rsidRDefault="0097235F" w:rsidP="0097235F">
      <w:pPr>
        <w:rPr>
          <w:lang w:val="vi-VN"/>
        </w:rPr>
      </w:pPr>
      <w:r>
        <w:t>Đối</w:t>
      </w:r>
      <w:r>
        <w:rPr>
          <w:lang w:val="vi-VN"/>
        </w:rPr>
        <w:t xml:space="preserve"> với 2 biến phân nhóm, kết quả sẽ là một bảng crosstable:</w:t>
      </w:r>
    </w:p>
    <w:p w:rsidR="0097235F" w:rsidRDefault="0097235F" w:rsidP="0097235F">
      <w:pPr>
        <w:rPr>
          <w:lang w:val="vi-VN"/>
        </w:rPr>
      </w:pPr>
    </w:p>
    <w:p w:rsidR="0097235F" w:rsidRPr="008B7FAA" w:rsidRDefault="0097235F" w:rsidP="0097235F">
      <w:pPr>
        <w:rPr>
          <w:rFonts w:ascii="Courier" w:hAnsi="Courier"/>
          <w:sz w:val="22"/>
          <w:szCs w:val="22"/>
          <w:lang w:val="vi-VN"/>
        </w:rPr>
      </w:pPr>
      <w:r w:rsidRPr="008B7FAA">
        <w:rPr>
          <w:rFonts w:ascii="Courier" w:hAnsi="Courier"/>
          <w:sz w:val="22"/>
          <w:szCs w:val="22"/>
          <w:lang w:val="vi-VN"/>
        </w:rPr>
        <w:t>table1(~</w:t>
      </w:r>
      <w:r>
        <w:rPr>
          <w:rFonts w:ascii="Courier" w:hAnsi="Courier"/>
          <w:sz w:val="22"/>
          <w:szCs w:val="22"/>
          <w:lang w:val="vi-VN"/>
        </w:rPr>
        <w:t>ethnicity</w:t>
      </w:r>
      <w:r w:rsidRPr="008B7FAA">
        <w:rPr>
          <w:rFonts w:ascii="Courier" w:hAnsi="Courier"/>
          <w:sz w:val="22"/>
          <w:szCs w:val="22"/>
          <w:lang w:val="vi-VN"/>
        </w:rPr>
        <w:t xml:space="preserve"> | sex, data=dat)</w:t>
      </w:r>
    </w:p>
    <w:p w:rsidR="00530674" w:rsidRDefault="00530674" w:rsidP="00EC6FD3">
      <w:pPr>
        <w:jc w:val="both"/>
      </w:pPr>
    </w:p>
    <w:tbl>
      <w:tblPr>
        <w:tblW w:w="0" w:type="auto"/>
        <w:shd w:val="clear" w:color="auto" w:fill="FFFFFF"/>
        <w:tblCellMar>
          <w:left w:w="0" w:type="dxa"/>
          <w:right w:w="0" w:type="dxa"/>
        </w:tblCellMar>
        <w:tblLook w:val="04A0" w:firstRow="1" w:lastRow="0" w:firstColumn="1" w:lastColumn="0" w:noHBand="0" w:noVBand="1"/>
      </w:tblPr>
      <w:tblGrid>
        <w:gridCol w:w="1426"/>
        <w:gridCol w:w="1339"/>
        <w:gridCol w:w="1339"/>
        <w:gridCol w:w="1339"/>
      </w:tblGrid>
      <w:tr w:rsidR="00F82A6A" w:rsidTr="00F82A6A">
        <w:trPr>
          <w:tblHeader/>
        </w:trPr>
        <w:tc>
          <w:tcPr>
            <w:tcW w:w="0" w:type="auto"/>
            <w:tcBorders>
              <w:top w:val="single" w:sz="18" w:space="0" w:color="000000"/>
              <w:left w:val="nil"/>
              <w:bottom w:val="single" w:sz="8" w:space="0" w:color="000000"/>
              <w:right w:val="nil"/>
            </w:tcBorders>
            <w:shd w:val="clear" w:color="auto" w:fill="FFFFFF"/>
            <w:tcMar>
              <w:top w:w="60" w:type="dxa"/>
              <w:left w:w="60" w:type="dxa"/>
              <w:bottom w:w="60" w:type="dxa"/>
              <w:right w:w="180" w:type="dxa"/>
            </w:tcMar>
            <w:vAlign w:val="center"/>
            <w:hideMark/>
          </w:tcPr>
          <w:p w:rsidR="00F82A6A" w:rsidRDefault="00F82A6A">
            <w:pPr>
              <w:rPr>
                <w:sz w:val="20"/>
                <w:szCs w:val="20"/>
              </w:rPr>
            </w:pP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F82A6A" w:rsidRDefault="00F82A6A">
            <w:pPr>
              <w:jc w:val="center"/>
              <w:rPr>
                <w:rFonts w:ascii="Arial" w:hAnsi="Arial" w:cs="Arial"/>
                <w:b/>
                <w:bCs/>
                <w:color w:val="000000"/>
                <w:sz w:val="20"/>
                <w:szCs w:val="20"/>
              </w:rPr>
            </w:pPr>
            <w:r>
              <w:rPr>
                <w:rStyle w:val="stratlabel"/>
                <w:rFonts w:ascii="Arial" w:hAnsi="Arial" w:cs="Arial"/>
                <w:b/>
                <w:bCs/>
                <w:color w:val="000000"/>
                <w:sz w:val="20"/>
                <w:szCs w:val="20"/>
              </w:rPr>
              <w:t>Female</w:t>
            </w:r>
            <w:r>
              <w:rPr>
                <w:rFonts w:ascii="Arial" w:hAnsi="Arial" w:cs="Arial"/>
                <w:b/>
                <w:bCs/>
                <w:color w:val="000000"/>
                <w:sz w:val="20"/>
                <w:szCs w:val="20"/>
              </w:rPr>
              <w:br/>
            </w:r>
            <w:r>
              <w:rPr>
                <w:rStyle w:val="stratn"/>
                <w:rFonts w:ascii="Arial" w:hAnsi="Arial" w:cs="Arial"/>
                <w:b/>
                <w:bCs/>
                <w:color w:val="000000"/>
                <w:sz w:val="20"/>
                <w:szCs w:val="20"/>
              </w:rPr>
              <w:t>(N=69)</w:t>
            </w: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F82A6A" w:rsidRDefault="00F82A6A">
            <w:pPr>
              <w:jc w:val="center"/>
              <w:rPr>
                <w:rFonts w:ascii="Arial" w:hAnsi="Arial" w:cs="Arial"/>
                <w:b/>
                <w:bCs/>
                <w:color w:val="000000"/>
                <w:sz w:val="20"/>
                <w:szCs w:val="20"/>
              </w:rPr>
            </w:pPr>
            <w:r>
              <w:rPr>
                <w:rStyle w:val="stratlabel"/>
                <w:rFonts w:ascii="Arial" w:hAnsi="Arial" w:cs="Arial"/>
                <w:b/>
                <w:bCs/>
                <w:color w:val="000000"/>
                <w:sz w:val="20"/>
                <w:szCs w:val="20"/>
              </w:rPr>
              <w:t>Male</w:t>
            </w:r>
            <w:r>
              <w:rPr>
                <w:rFonts w:ascii="Arial" w:hAnsi="Arial" w:cs="Arial"/>
                <w:b/>
                <w:bCs/>
                <w:color w:val="000000"/>
                <w:sz w:val="20"/>
                <w:szCs w:val="20"/>
              </w:rPr>
              <w:br/>
            </w:r>
            <w:r>
              <w:rPr>
                <w:rStyle w:val="stratn"/>
                <w:rFonts w:ascii="Arial" w:hAnsi="Arial" w:cs="Arial"/>
                <w:b/>
                <w:bCs/>
                <w:color w:val="000000"/>
                <w:sz w:val="20"/>
                <w:szCs w:val="20"/>
              </w:rPr>
              <w:t>(N=31)</w:t>
            </w:r>
          </w:p>
        </w:tc>
        <w:tc>
          <w:tcPr>
            <w:tcW w:w="0" w:type="auto"/>
            <w:tcBorders>
              <w:top w:val="single" w:sz="18" w:space="0" w:color="000000"/>
              <w:left w:val="nil"/>
              <w:bottom w:val="single" w:sz="8" w:space="0" w:color="000000"/>
              <w:right w:val="nil"/>
            </w:tcBorders>
            <w:shd w:val="clear" w:color="auto" w:fill="FFFFFF"/>
            <w:tcMar>
              <w:top w:w="60" w:type="dxa"/>
              <w:left w:w="180" w:type="dxa"/>
              <w:bottom w:w="60" w:type="dxa"/>
              <w:right w:w="180" w:type="dxa"/>
            </w:tcMar>
            <w:vAlign w:val="center"/>
            <w:hideMark/>
          </w:tcPr>
          <w:p w:rsidR="00F82A6A" w:rsidRDefault="00F82A6A">
            <w:pPr>
              <w:jc w:val="center"/>
              <w:rPr>
                <w:rFonts w:ascii="Arial" w:hAnsi="Arial" w:cs="Arial"/>
                <w:b/>
                <w:bCs/>
                <w:color w:val="000000"/>
                <w:sz w:val="20"/>
                <w:szCs w:val="20"/>
              </w:rPr>
            </w:pPr>
            <w:r>
              <w:rPr>
                <w:rStyle w:val="stratlabel"/>
                <w:rFonts w:ascii="Arial" w:hAnsi="Arial" w:cs="Arial"/>
                <w:b/>
                <w:bCs/>
                <w:color w:val="000000"/>
                <w:sz w:val="20"/>
                <w:szCs w:val="20"/>
              </w:rPr>
              <w:t>Overall</w:t>
            </w:r>
            <w:r>
              <w:rPr>
                <w:rFonts w:ascii="Arial" w:hAnsi="Arial" w:cs="Arial"/>
                <w:b/>
                <w:bCs/>
                <w:color w:val="000000"/>
                <w:sz w:val="20"/>
                <w:szCs w:val="20"/>
              </w:rPr>
              <w:br/>
            </w:r>
            <w:r>
              <w:rPr>
                <w:rStyle w:val="stratn"/>
                <w:rFonts w:ascii="Arial" w:hAnsi="Arial" w:cs="Arial"/>
                <w:b/>
                <w:bCs/>
                <w:color w:val="000000"/>
                <w:sz w:val="20"/>
                <w:szCs w:val="20"/>
              </w:rPr>
              <w:t>(N=100)</w:t>
            </w:r>
          </w:p>
        </w:tc>
      </w:tr>
      <w:tr w:rsidR="00F82A6A" w:rsidTr="00F82A6A">
        <w:tc>
          <w:tcPr>
            <w:tcW w:w="0" w:type="auto"/>
            <w:tcBorders>
              <w:top w:val="nil"/>
              <w:left w:val="nil"/>
              <w:bottom w:val="nil"/>
              <w:right w:val="nil"/>
            </w:tcBorders>
            <w:shd w:val="clear" w:color="auto" w:fill="FFFFFF"/>
            <w:noWrap/>
            <w:tcMar>
              <w:top w:w="60" w:type="dxa"/>
              <w:left w:w="60" w:type="dxa"/>
              <w:bottom w:w="60" w:type="dxa"/>
              <w:right w:w="180" w:type="dxa"/>
            </w:tcMar>
            <w:vAlign w:val="center"/>
            <w:hideMark/>
          </w:tcPr>
          <w:p w:rsidR="00F82A6A" w:rsidRDefault="00F82A6A">
            <w:pPr>
              <w:rPr>
                <w:rFonts w:ascii="Arial" w:hAnsi="Arial" w:cs="Arial"/>
                <w:b/>
                <w:bCs/>
                <w:color w:val="000000"/>
                <w:sz w:val="20"/>
                <w:szCs w:val="20"/>
              </w:rPr>
            </w:pPr>
            <w:r>
              <w:rPr>
                <w:rStyle w:val="varlabel"/>
                <w:rFonts w:ascii="Arial" w:hAnsi="Arial" w:cs="Arial"/>
                <w:b/>
                <w:bCs/>
                <w:color w:val="000000"/>
                <w:sz w:val="20"/>
                <w:szCs w:val="20"/>
              </w:rPr>
              <w:t>ethnicity</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rPr>
                <w:rFonts w:ascii="Arial" w:hAnsi="Arial" w:cs="Arial"/>
                <w:b/>
                <w:bCs/>
                <w:color w:val="000000"/>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sz w:val="20"/>
                <w:szCs w:val="20"/>
              </w:rPr>
            </w:pP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sz w:val="20"/>
                <w:szCs w:val="20"/>
              </w:rPr>
            </w:pPr>
          </w:p>
        </w:tc>
      </w:tr>
      <w:tr w:rsidR="00F82A6A" w:rsidTr="00F82A6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F82A6A" w:rsidRDefault="00F82A6A">
            <w:pPr>
              <w:rPr>
                <w:rFonts w:ascii="Arial" w:hAnsi="Arial" w:cs="Arial"/>
                <w:color w:val="000000"/>
                <w:sz w:val="20"/>
                <w:szCs w:val="20"/>
              </w:rPr>
            </w:pPr>
            <w:r>
              <w:rPr>
                <w:rFonts w:ascii="Arial" w:hAnsi="Arial" w:cs="Arial"/>
                <w:color w:val="000000"/>
                <w:sz w:val="20"/>
                <w:szCs w:val="20"/>
              </w:rPr>
              <w:t>Afric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4 (5.8%)</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4 (12.9%)</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8 (8.0%)</w:t>
            </w:r>
          </w:p>
        </w:tc>
      </w:tr>
      <w:tr w:rsidR="00F82A6A" w:rsidTr="00F82A6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F82A6A" w:rsidRDefault="00F82A6A">
            <w:pPr>
              <w:rPr>
                <w:rFonts w:ascii="Arial" w:hAnsi="Arial" w:cs="Arial"/>
                <w:color w:val="000000"/>
                <w:sz w:val="20"/>
                <w:szCs w:val="20"/>
              </w:rPr>
            </w:pPr>
            <w:r>
              <w:rPr>
                <w:rFonts w:ascii="Arial" w:hAnsi="Arial" w:cs="Arial"/>
                <w:color w:val="000000"/>
                <w:sz w:val="20"/>
                <w:szCs w:val="20"/>
              </w:rPr>
              <w:t>Asi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43 (62.3%)</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17 (54.8%)</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60 (60.0%)</w:t>
            </w:r>
          </w:p>
        </w:tc>
      </w:tr>
      <w:tr w:rsidR="00F82A6A" w:rsidTr="00F82A6A">
        <w:tc>
          <w:tcPr>
            <w:tcW w:w="0" w:type="auto"/>
            <w:tcBorders>
              <w:top w:val="nil"/>
              <w:left w:val="nil"/>
              <w:bottom w:val="nil"/>
              <w:right w:val="nil"/>
            </w:tcBorders>
            <w:shd w:val="clear" w:color="auto" w:fill="FFFFFF"/>
            <w:noWrap/>
            <w:tcMar>
              <w:top w:w="60" w:type="dxa"/>
              <w:left w:w="300" w:type="dxa"/>
              <w:bottom w:w="60" w:type="dxa"/>
              <w:right w:w="180" w:type="dxa"/>
            </w:tcMar>
            <w:vAlign w:val="center"/>
            <w:hideMark/>
          </w:tcPr>
          <w:p w:rsidR="00F82A6A" w:rsidRDefault="00F82A6A">
            <w:pPr>
              <w:rPr>
                <w:rFonts w:ascii="Arial" w:hAnsi="Arial" w:cs="Arial"/>
                <w:color w:val="000000"/>
                <w:sz w:val="20"/>
                <w:szCs w:val="20"/>
              </w:rPr>
            </w:pPr>
            <w:r>
              <w:rPr>
                <w:rFonts w:ascii="Arial" w:hAnsi="Arial" w:cs="Arial"/>
                <w:color w:val="000000"/>
                <w:sz w:val="20"/>
                <w:szCs w:val="20"/>
              </w:rPr>
              <w:lastRenderedPageBreak/>
              <w:t>Caucasian</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22 (31.9%)</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8 (25.8%)</w:t>
            </w:r>
          </w:p>
        </w:tc>
        <w:tc>
          <w:tcPr>
            <w:tcW w:w="0" w:type="auto"/>
            <w:tcBorders>
              <w:top w:val="nil"/>
              <w:left w:val="nil"/>
              <w:bottom w:val="nil"/>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30 (30.0%)</w:t>
            </w:r>
          </w:p>
        </w:tc>
      </w:tr>
      <w:tr w:rsidR="00F82A6A" w:rsidTr="00F82A6A">
        <w:tc>
          <w:tcPr>
            <w:tcW w:w="0" w:type="auto"/>
            <w:tcBorders>
              <w:top w:val="nil"/>
              <w:left w:val="nil"/>
              <w:bottom w:val="single" w:sz="18" w:space="0" w:color="000000"/>
              <w:right w:val="nil"/>
            </w:tcBorders>
            <w:shd w:val="clear" w:color="auto" w:fill="FFFFFF"/>
            <w:noWrap/>
            <w:tcMar>
              <w:top w:w="60" w:type="dxa"/>
              <w:left w:w="300" w:type="dxa"/>
              <w:bottom w:w="60" w:type="dxa"/>
              <w:right w:w="180" w:type="dxa"/>
            </w:tcMar>
            <w:vAlign w:val="center"/>
            <w:hideMark/>
          </w:tcPr>
          <w:p w:rsidR="00F82A6A" w:rsidRDefault="00F82A6A">
            <w:pPr>
              <w:rPr>
                <w:rFonts w:ascii="Arial" w:hAnsi="Arial" w:cs="Arial"/>
                <w:color w:val="000000"/>
                <w:sz w:val="20"/>
                <w:szCs w:val="20"/>
              </w:rPr>
            </w:pPr>
            <w:r>
              <w:rPr>
                <w:rFonts w:ascii="Arial" w:hAnsi="Arial" w:cs="Arial"/>
                <w:color w:val="000000"/>
                <w:sz w:val="20"/>
                <w:szCs w:val="20"/>
              </w:rPr>
              <w:t>Others</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0 (0%)</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2 (6.5%)</w:t>
            </w:r>
          </w:p>
        </w:tc>
        <w:tc>
          <w:tcPr>
            <w:tcW w:w="0" w:type="auto"/>
            <w:tcBorders>
              <w:top w:val="nil"/>
              <w:left w:val="nil"/>
              <w:bottom w:val="single" w:sz="18" w:space="0" w:color="000000"/>
              <w:right w:val="nil"/>
            </w:tcBorders>
            <w:shd w:val="clear" w:color="auto" w:fill="FFFFFF"/>
            <w:noWrap/>
            <w:tcMar>
              <w:top w:w="60" w:type="dxa"/>
              <w:left w:w="180" w:type="dxa"/>
              <w:bottom w:w="60" w:type="dxa"/>
              <w:right w:w="180" w:type="dxa"/>
            </w:tcMar>
            <w:vAlign w:val="center"/>
            <w:hideMark/>
          </w:tcPr>
          <w:p w:rsidR="00F82A6A" w:rsidRDefault="00F82A6A">
            <w:pPr>
              <w:jc w:val="center"/>
              <w:rPr>
                <w:rFonts w:ascii="Arial" w:hAnsi="Arial" w:cs="Arial"/>
                <w:color w:val="000000"/>
                <w:sz w:val="20"/>
                <w:szCs w:val="20"/>
              </w:rPr>
            </w:pPr>
            <w:r>
              <w:rPr>
                <w:rFonts w:ascii="Arial" w:hAnsi="Arial" w:cs="Arial"/>
                <w:color w:val="000000"/>
                <w:sz w:val="20"/>
                <w:szCs w:val="20"/>
              </w:rPr>
              <w:t>2 (2.0%)</w:t>
            </w:r>
          </w:p>
        </w:tc>
      </w:tr>
    </w:tbl>
    <w:p w:rsidR="0097235F" w:rsidRDefault="0097235F" w:rsidP="00EC6FD3">
      <w:pPr>
        <w:jc w:val="both"/>
      </w:pPr>
    </w:p>
    <w:p w:rsidR="0097235F" w:rsidRDefault="0097235F" w:rsidP="00EC6FD3">
      <w:pPr>
        <w:jc w:val="both"/>
        <w:rPr>
          <w:rFonts w:ascii="Arial" w:hAnsi="Arial" w:cs="Arial"/>
          <w:b/>
          <w:spacing w:val="-12"/>
          <w:sz w:val="30"/>
          <w:szCs w:val="30"/>
        </w:rPr>
      </w:pPr>
    </w:p>
    <w:p w:rsidR="00530674" w:rsidRDefault="00530674" w:rsidP="00EC6FD3">
      <w:pPr>
        <w:jc w:val="both"/>
        <w:rPr>
          <w:rFonts w:ascii="Arial" w:hAnsi="Arial" w:cs="Arial"/>
          <w:b/>
          <w:spacing w:val="-12"/>
          <w:sz w:val="30"/>
          <w:szCs w:val="30"/>
        </w:rPr>
      </w:pPr>
    </w:p>
    <w:p w:rsidR="00FB2744" w:rsidRPr="0013207C" w:rsidRDefault="000C66B1" w:rsidP="00EC6FD3">
      <w:pPr>
        <w:jc w:val="both"/>
        <w:rPr>
          <w:rFonts w:ascii="Arial" w:hAnsi="Arial" w:cs="Arial"/>
          <w:b/>
          <w:spacing w:val="-12"/>
          <w:sz w:val="30"/>
          <w:szCs w:val="30"/>
        </w:rPr>
      </w:pPr>
      <w:r>
        <w:rPr>
          <w:rFonts w:ascii="Arial" w:hAnsi="Arial" w:cs="Arial"/>
          <w:b/>
          <w:sz w:val="30"/>
          <w:szCs w:val="30"/>
        </w:rPr>
        <w:t>9</w:t>
      </w:r>
      <w:r w:rsidR="009527C4" w:rsidRPr="0013207C">
        <w:rPr>
          <w:rFonts w:ascii="Arial" w:hAnsi="Arial" w:cs="Arial"/>
          <w:b/>
          <w:spacing w:val="-12"/>
          <w:sz w:val="30"/>
          <w:szCs w:val="30"/>
        </w:rPr>
        <w:t>.</w:t>
      </w:r>
      <w:r w:rsidR="00530674">
        <w:rPr>
          <w:rFonts w:ascii="Arial" w:hAnsi="Arial" w:cs="Arial"/>
          <w:b/>
          <w:spacing w:val="-12"/>
          <w:sz w:val="30"/>
          <w:szCs w:val="30"/>
        </w:rPr>
        <w:t>3</w:t>
      </w:r>
      <w:r w:rsidR="009527C4" w:rsidRPr="0013207C">
        <w:rPr>
          <w:rFonts w:ascii="Arial" w:hAnsi="Arial" w:cs="Arial"/>
          <w:b/>
          <w:spacing w:val="-12"/>
          <w:sz w:val="30"/>
          <w:szCs w:val="30"/>
        </w:rPr>
        <w:t xml:space="preserve">  </w:t>
      </w:r>
      <w:r w:rsidR="00FB2744" w:rsidRPr="0013207C">
        <w:rPr>
          <w:rFonts w:ascii="Arial" w:hAnsi="Arial" w:cs="Arial"/>
          <w:b/>
          <w:spacing w:val="-12"/>
          <w:sz w:val="30"/>
          <w:szCs w:val="30"/>
        </w:rPr>
        <w:t xml:space="preserve">Kiểm định phân </w:t>
      </w:r>
      <w:r>
        <w:rPr>
          <w:rFonts w:ascii="Arial" w:hAnsi="Arial" w:cs="Arial"/>
          <w:b/>
          <w:spacing w:val="-12"/>
          <w:sz w:val="30"/>
          <w:szCs w:val="30"/>
        </w:rPr>
        <w:t>bố</w:t>
      </w:r>
      <w:r w:rsidR="00FB2744" w:rsidRPr="0013207C">
        <w:rPr>
          <w:rFonts w:ascii="Arial" w:hAnsi="Arial" w:cs="Arial"/>
          <w:b/>
          <w:spacing w:val="-12"/>
          <w:sz w:val="30"/>
          <w:szCs w:val="30"/>
        </w:rPr>
        <w:t xml:space="preserve"> chuẩn</w:t>
      </w:r>
    </w:p>
    <w:p w:rsidR="00FB2744" w:rsidRPr="002F7379" w:rsidRDefault="00FB2744" w:rsidP="00EC6FD3">
      <w:pPr>
        <w:jc w:val="both"/>
        <w:rPr>
          <w:sz w:val="22"/>
          <w:szCs w:val="22"/>
        </w:rPr>
      </w:pPr>
    </w:p>
    <w:p w:rsidR="00FB2744" w:rsidRPr="000C66B1" w:rsidRDefault="00FB2744" w:rsidP="00EC6FD3">
      <w:r w:rsidRPr="000C66B1">
        <w:t>Trong phân tích thống kê, phần lớn các phép tính dựa vào giả định biến số phải là một biến số phân phối chuẩn (normal distribution)</w:t>
      </w:r>
      <w:r w:rsidR="00DE57E6" w:rsidRPr="000C66B1">
        <w:t xml:space="preserve">. </w:t>
      </w:r>
      <w:r w:rsidRPr="000C66B1">
        <w:t>Do đó, một trong những việc quan trọng khi xem xét dữ kiện là phải kiểm định giả thiết phân phối chuẩn của một biến số</w:t>
      </w:r>
      <w:r w:rsidR="00DE57E6" w:rsidRPr="000C66B1">
        <w:t xml:space="preserve">. </w:t>
      </w:r>
      <w:r w:rsidRPr="000C66B1">
        <w:t xml:space="preserve">Trong đồ thị trên, chúng ta thấy các biến số như </w:t>
      </w:r>
      <w:r w:rsidR="003430D9" w:rsidRPr="004B5AF1">
        <w:rPr>
          <w:rFonts w:ascii="Courier" w:hAnsi="Courier" w:cs="Courier New"/>
        </w:rPr>
        <w:t>igfi</w:t>
      </w:r>
      <w:r w:rsidR="003430D9" w:rsidRPr="000C66B1">
        <w:rPr>
          <w:rFonts w:ascii="Courier New" w:hAnsi="Courier New" w:cs="Courier New"/>
        </w:rPr>
        <w:t xml:space="preserve">, </w:t>
      </w:r>
      <w:r w:rsidR="003430D9" w:rsidRPr="004B5AF1">
        <w:rPr>
          <w:rFonts w:ascii="Courier" w:hAnsi="Courier" w:cs="Courier New"/>
        </w:rPr>
        <w:t>pinp</w:t>
      </w:r>
      <w:r w:rsidR="003430D9" w:rsidRPr="000C66B1">
        <w:rPr>
          <w:rFonts w:ascii="Courier New" w:hAnsi="Courier New" w:cs="Courier New"/>
        </w:rPr>
        <w:t>,</w:t>
      </w:r>
      <w:r w:rsidRPr="004B5AF1">
        <w:rPr>
          <w:rFonts w:ascii="Courier" w:hAnsi="Courier" w:cs="Courier New"/>
        </w:rPr>
        <w:t>ictp</w:t>
      </w:r>
      <w:r w:rsidRPr="000C66B1">
        <w:t xml:space="preserve"> và </w:t>
      </w:r>
      <w:r w:rsidRPr="004B5AF1">
        <w:rPr>
          <w:rFonts w:ascii="Courier" w:hAnsi="Courier" w:cs="Courier New"/>
        </w:rPr>
        <w:t>p3np</w:t>
      </w:r>
      <w:r w:rsidRPr="000C66B1">
        <w:t xml:space="preserve"> có vẻ tập trung vào các giá trị thấp và không cân đối, tức dấu hiệu của một sự phân phối không chuẩn</w:t>
      </w:r>
      <w:r w:rsidR="00DE57E6" w:rsidRPr="000C66B1">
        <w:t xml:space="preserve">. </w:t>
      </w:r>
    </w:p>
    <w:p w:rsidR="00FB2744" w:rsidRPr="000C66B1" w:rsidRDefault="00FB2744" w:rsidP="00EC6FD3">
      <w:pPr>
        <w:jc w:val="both"/>
      </w:pPr>
    </w:p>
    <w:p w:rsidR="005B71B2" w:rsidRPr="000C66B1" w:rsidRDefault="00FB2744" w:rsidP="00EC6FD3">
      <w:r w:rsidRPr="000C66B1">
        <w:t xml:space="preserve">Để kiểm định nghiêm chỉnh, chúng ta cần phải sử dụng kiểm định thống kê có tên là “Shapiro test” và trong R gọi là hàm </w:t>
      </w:r>
      <w:r w:rsidRPr="00601438">
        <w:rPr>
          <w:rFonts w:ascii="Courier" w:hAnsi="Courier" w:cs="Courier New"/>
        </w:rPr>
        <w:t>shapiro.test</w:t>
      </w:r>
      <w:r w:rsidR="00DE57E6" w:rsidRPr="00601438">
        <w:rPr>
          <w:rFonts w:ascii="Courier" w:hAnsi="Courier"/>
        </w:rPr>
        <w:t>.</w:t>
      </w:r>
      <w:r w:rsidR="00DE57E6" w:rsidRPr="000C66B1">
        <w:t xml:space="preserve"> </w:t>
      </w:r>
      <w:r w:rsidR="005B71B2" w:rsidRPr="000C66B1">
        <w:t xml:space="preserve">Chẳng hạn như kiểm định giả thiết phân phối chuẩn của biến số </w:t>
      </w:r>
      <w:r w:rsidR="005B71B2" w:rsidRPr="00601438">
        <w:rPr>
          <w:rFonts w:ascii="Courier" w:hAnsi="Courier" w:cs="Courier New"/>
        </w:rPr>
        <w:t>pinp</w:t>
      </w:r>
      <w:r w:rsidR="003430D9" w:rsidRPr="000C66B1">
        <w:t>.</w:t>
      </w:r>
    </w:p>
    <w:p w:rsidR="004B5AF1" w:rsidRDefault="004B5AF1" w:rsidP="00EC6FD3">
      <w:pPr>
        <w:jc w:val="both"/>
        <w:rPr>
          <w:rFonts w:ascii="Courier New" w:hAnsi="Courier New" w:cs="Courier New"/>
          <w:sz w:val="22"/>
          <w:szCs w:val="22"/>
        </w:rPr>
      </w:pPr>
    </w:p>
    <w:p w:rsidR="005B71B2" w:rsidRPr="004B5AF1" w:rsidRDefault="005B71B2" w:rsidP="00EC6FD3">
      <w:pPr>
        <w:jc w:val="both"/>
        <w:rPr>
          <w:rFonts w:ascii="Courier" w:hAnsi="Courier" w:cs="Courier New"/>
          <w:sz w:val="22"/>
          <w:szCs w:val="22"/>
        </w:rPr>
      </w:pPr>
      <w:r w:rsidRPr="004B5AF1">
        <w:rPr>
          <w:rFonts w:ascii="Courier" w:hAnsi="Courier" w:cs="Courier New"/>
          <w:sz w:val="22"/>
          <w:szCs w:val="22"/>
        </w:rPr>
        <w:t>&gt; shapiro.test(</w:t>
      </w:r>
      <w:r w:rsidR="00BA7333">
        <w:rPr>
          <w:rFonts w:ascii="Courier" w:hAnsi="Courier" w:cs="Courier New"/>
          <w:sz w:val="22"/>
          <w:szCs w:val="22"/>
        </w:rPr>
        <w:t>dat</w:t>
      </w:r>
      <w:r w:rsidR="00BA7333">
        <w:rPr>
          <w:rFonts w:ascii="Courier" w:hAnsi="Courier" w:cs="Courier New"/>
          <w:sz w:val="22"/>
          <w:szCs w:val="22"/>
          <w:lang w:val="vi-VN"/>
        </w:rPr>
        <w:t>$</w:t>
      </w:r>
      <w:r w:rsidRPr="004B5AF1">
        <w:rPr>
          <w:rFonts w:ascii="Courier" w:hAnsi="Courier" w:cs="Courier New"/>
          <w:sz w:val="22"/>
          <w:szCs w:val="22"/>
        </w:rPr>
        <w:t>pinp)</w:t>
      </w:r>
    </w:p>
    <w:p w:rsidR="00601438" w:rsidRDefault="00601438" w:rsidP="00EC6FD3">
      <w:pPr>
        <w:jc w:val="both"/>
        <w:rPr>
          <w:rFonts w:ascii="Courier" w:hAnsi="Courier" w:cs="Courier New"/>
          <w:sz w:val="22"/>
          <w:szCs w:val="22"/>
        </w:rPr>
      </w:pPr>
    </w:p>
    <w:p w:rsidR="005B71B2" w:rsidRPr="004B5AF1" w:rsidRDefault="005B71B2" w:rsidP="00EC6FD3">
      <w:pPr>
        <w:jc w:val="both"/>
        <w:rPr>
          <w:rFonts w:ascii="Courier" w:hAnsi="Courier" w:cs="Courier New"/>
          <w:sz w:val="22"/>
          <w:szCs w:val="22"/>
        </w:rPr>
      </w:pPr>
      <w:r w:rsidRPr="004B5AF1">
        <w:rPr>
          <w:rFonts w:ascii="Courier" w:hAnsi="Courier" w:cs="Courier New"/>
          <w:sz w:val="22"/>
          <w:szCs w:val="22"/>
        </w:rPr>
        <w:t xml:space="preserve">        Shapiro-Wilk normality test</w:t>
      </w:r>
    </w:p>
    <w:p w:rsidR="005B71B2" w:rsidRPr="004B5AF1" w:rsidRDefault="005B71B2" w:rsidP="00EC6FD3">
      <w:pPr>
        <w:jc w:val="both"/>
        <w:rPr>
          <w:rFonts w:ascii="Courier" w:hAnsi="Courier" w:cs="Courier New"/>
          <w:sz w:val="22"/>
          <w:szCs w:val="22"/>
        </w:rPr>
      </w:pPr>
      <w:r w:rsidRPr="004B5AF1">
        <w:rPr>
          <w:rFonts w:ascii="Courier" w:hAnsi="Courier" w:cs="Courier New"/>
          <w:sz w:val="22"/>
          <w:szCs w:val="22"/>
        </w:rPr>
        <w:t xml:space="preserve">data:  pinp </w:t>
      </w:r>
    </w:p>
    <w:p w:rsidR="005B71B2" w:rsidRPr="004B5AF1" w:rsidRDefault="005B71B2" w:rsidP="00EC6FD3">
      <w:pPr>
        <w:jc w:val="both"/>
        <w:rPr>
          <w:rFonts w:ascii="Courier" w:hAnsi="Courier" w:cs="Courier New"/>
          <w:sz w:val="22"/>
          <w:szCs w:val="22"/>
        </w:rPr>
      </w:pPr>
      <w:r w:rsidRPr="004B5AF1">
        <w:rPr>
          <w:rFonts w:ascii="Courier" w:hAnsi="Courier" w:cs="Courier New"/>
          <w:sz w:val="22"/>
          <w:szCs w:val="22"/>
        </w:rPr>
        <w:t>W = 0.748, p-value = 8.314e-12</w:t>
      </w:r>
    </w:p>
    <w:p w:rsidR="006E1B0C" w:rsidRDefault="006E1B0C" w:rsidP="00EC6FD3">
      <w:pPr>
        <w:jc w:val="both"/>
        <w:rPr>
          <w:sz w:val="22"/>
          <w:szCs w:val="22"/>
        </w:rPr>
      </w:pPr>
    </w:p>
    <w:p w:rsidR="00FB2744" w:rsidRPr="000C66B1" w:rsidRDefault="005B71B2" w:rsidP="00EC6FD3">
      <w:r w:rsidRPr="000C66B1">
        <w:t xml:space="preserve">Vì trị số p (p-value) thấp hơn 0.05, chúng ta có thể kết luận rằng biến số </w:t>
      </w:r>
      <w:r w:rsidRPr="000C66B1">
        <w:rPr>
          <w:rFonts w:ascii="Courier New" w:hAnsi="Courier New" w:cs="Courier New"/>
        </w:rPr>
        <w:t>pinp</w:t>
      </w:r>
      <w:r w:rsidRPr="000C66B1">
        <w:t xml:space="preserve"> không đáp ứng luật phân phối chuẩn. </w:t>
      </w:r>
    </w:p>
    <w:p w:rsidR="004B5AF1" w:rsidRDefault="004B5AF1" w:rsidP="00EC6FD3"/>
    <w:p w:rsidR="005B71B2" w:rsidRDefault="005B71B2" w:rsidP="00EC6FD3">
      <w:r w:rsidRPr="000C66B1">
        <w:t xml:space="preserve">Nhưng với biến số </w:t>
      </w:r>
      <w:r w:rsidRPr="004B5AF1">
        <w:rPr>
          <w:rFonts w:ascii="Courier" w:hAnsi="Courier" w:cs="Courier New"/>
        </w:rPr>
        <w:t>weight</w:t>
      </w:r>
      <w:r w:rsidRPr="000C66B1">
        <w:t xml:space="preserve"> (trọng lương cơ thể) thì kiểm định này cho biết đây là một biến số tuân theo luật phân phối chuẩn vì trị số p &gt; 0.05. </w:t>
      </w:r>
    </w:p>
    <w:p w:rsidR="004B5AF1" w:rsidRPr="000C66B1" w:rsidRDefault="004B5AF1" w:rsidP="00EC6FD3"/>
    <w:p w:rsidR="005B71B2" w:rsidRDefault="005B71B2" w:rsidP="00EC6FD3">
      <w:pPr>
        <w:jc w:val="both"/>
        <w:rPr>
          <w:rFonts w:ascii="Courier" w:hAnsi="Courier" w:cs="Courier New"/>
          <w:sz w:val="20"/>
          <w:szCs w:val="20"/>
        </w:rPr>
      </w:pPr>
      <w:r w:rsidRPr="004B5AF1">
        <w:rPr>
          <w:rFonts w:ascii="Courier" w:hAnsi="Courier" w:cs="Courier New"/>
          <w:sz w:val="20"/>
          <w:szCs w:val="20"/>
        </w:rPr>
        <w:t>&gt; shapiro.test(</w:t>
      </w:r>
      <w:r w:rsidR="00BA7333">
        <w:rPr>
          <w:rFonts w:ascii="Courier" w:hAnsi="Courier" w:cs="Courier New"/>
          <w:sz w:val="20"/>
          <w:szCs w:val="20"/>
        </w:rPr>
        <w:t>dat</w:t>
      </w:r>
      <w:r w:rsidR="00BA7333">
        <w:rPr>
          <w:rFonts w:ascii="Courier" w:hAnsi="Courier" w:cs="Courier New"/>
          <w:sz w:val="20"/>
          <w:szCs w:val="20"/>
          <w:lang w:val="vi-VN"/>
        </w:rPr>
        <w:t>$</w:t>
      </w:r>
      <w:r w:rsidRPr="004B5AF1">
        <w:rPr>
          <w:rFonts w:ascii="Courier" w:hAnsi="Courier" w:cs="Courier New"/>
          <w:sz w:val="20"/>
          <w:szCs w:val="20"/>
        </w:rPr>
        <w:t>weight)</w:t>
      </w:r>
    </w:p>
    <w:p w:rsidR="00601438" w:rsidRPr="004B5AF1" w:rsidRDefault="00601438" w:rsidP="00EC6FD3">
      <w:pPr>
        <w:jc w:val="both"/>
        <w:rPr>
          <w:rFonts w:ascii="Courier" w:hAnsi="Courier" w:cs="Courier New"/>
          <w:sz w:val="20"/>
          <w:szCs w:val="20"/>
        </w:rPr>
      </w:pPr>
    </w:p>
    <w:p w:rsidR="005B71B2" w:rsidRPr="004B5AF1" w:rsidRDefault="005B71B2" w:rsidP="00EC6FD3">
      <w:pPr>
        <w:jc w:val="both"/>
        <w:rPr>
          <w:rFonts w:ascii="Courier" w:hAnsi="Courier" w:cs="Courier New"/>
          <w:sz w:val="20"/>
          <w:szCs w:val="20"/>
        </w:rPr>
      </w:pPr>
      <w:r w:rsidRPr="004B5AF1">
        <w:rPr>
          <w:rFonts w:ascii="Courier" w:hAnsi="Courier" w:cs="Courier New"/>
          <w:sz w:val="20"/>
          <w:szCs w:val="20"/>
        </w:rPr>
        <w:t xml:space="preserve">        Shapiro-Wilk normality test</w:t>
      </w:r>
    </w:p>
    <w:p w:rsidR="005B71B2" w:rsidRPr="004B5AF1" w:rsidRDefault="005B71B2" w:rsidP="00EC6FD3">
      <w:pPr>
        <w:jc w:val="both"/>
        <w:rPr>
          <w:rFonts w:ascii="Courier" w:hAnsi="Courier" w:cs="Courier New"/>
          <w:sz w:val="20"/>
          <w:szCs w:val="20"/>
        </w:rPr>
      </w:pPr>
      <w:r w:rsidRPr="004B5AF1">
        <w:rPr>
          <w:rFonts w:ascii="Courier" w:hAnsi="Courier" w:cs="Courier New"/>
          <w:sz w:val="20"/>
          <w:szCs w:val="20"/>
        </w:rPr>
        <w:t xml:space="preserve">data:  weight </w:t>
      </w:r>
    </w:p>
    <w:p w:rsidR="005B71B2" w:rsidRPr="004B5AF1" w:rsidRDefault="005B71B2" w:rsidP="00EC6FD3">
      <w:pPr>
        <w:jc w:val="both"/>
        <w:rPr>
          <w:rFonts w:ascii="Courier" w:hAnsi="Courier" w:cs="Courier New"/>
          <w:sz w:val="20"/>
          <w:szCs w:val="20"/>
        </w:rPr>
      </w:pPr>
      <w:r w:rsidRPr="004B5AF1">
        <w:rPr>
          <w:rFonts w:ascii="Courier" w:hAnsi="Courier" w:cs="Courier New"/>
          <w:sz w:val="20"/>
          <w:szCs w:val="20"/>
        </w:rPr>
        <w:t>W = 0.9887, p-value = 0.5587</w:t>
      </w:r>
    </w:p>
    <w:p w:rsidR="004B5AF1" w:rsidRDefault="004B5AF1" w:rsidP="00EC6FD3">
      <w:pPr>
        <w:jc w:val="both"/>
      </w:pPr>
    </w:p>
    <w:p w:rsidR="00FB2744" w:rsidRPr="000C66B1" w:rsidRDefault="005B71B2" w:rsidP="00EC6FD3">
      <w:pPr>
        <w:jc w:val="both"/>
      </w:pPr>
      <w:r w:rsidRPr="000C66B1">
        <w:lastRenderedPageBreak/>
        <w:t xml:space="preserve">Thật ra, kết quả trên cũng phù hợp với đồ thị của </w:t>
      </w:r>
      <w:r w:rsidRPr="004B5AF1">
        <w:rPr>
          <w:rFonts w:ascii="Courier" w:hAnsi="Courier" w:cs="Courier New"/>
        </w:rPr>
        <w:t>weight</w:t>
      </w:r>
      <w:r w:rsidRPr="000C66B1">
        <w:t>:</w:t>
      </w:r>
    </w:p>
    <w:p w:rsidR="004B5AF1" w:rsidRDefault="004B5AF1" w:rsidP="00EC6FD3">
      <w:pPr>
        <w:jc w:val="both"/>
        <w:rPr>
          <w:rFonts w:ascii="Courier New" w:hAnsi="Courier New" w:cs="Courier New"/>
          <w:sz w:val="20"/>
          <w:szCs w:val="20"/>
        </w:rPr>
      </w:pPr>
    </w:p>
    <w:p w:rsidR="005B71B2" w:rsidRPr="004B5AF1" w:rsidRDefault="005B71B2" w:rsidP="00EC6FD3">
      <w:pPr>
        <w:jc w:val="both"/>
        <w:rPr>
          <w:rFonts w:ascii="Courier" w:hAnsi="Courier" w:cs="Courier New"/>
          <w:sz w:val="20"/>
          <w:szCs w:val="20"/>
        </w:rPr>
      </w:pPr>
      <w:r w:rsidRPr="004B5AF1">
        <w:rPr>
          <w:rFonts w:ascii="Courier" w:hAnsi="Courier" w:cs="Courier New"/>
          <w:sz w:val="20"/>
          <w:szCs w:val="20"/>
        </w:rPr>
        <w:t>&gt; hist(weight</w:t>
      </w:r>
      <w:r w:rsidR="004B5AF1" w:rsidRPr="004B5AF1">
        <w:rPr>
          <w:rFonts w:ascii="Courier" w:hAnsi="Courier" w:cs="Courier New"/>
          <w:sz w:val="20"/>
          <w:szCs w:val="20"/>
          <w:lang w:val="vi-VN"/>
        </w:rPr>
        <w:t>, col="blue", border="white"</w:t>
      </w:r>
      <w:r w:rsidRPr="004B5AF1">
        <w:rPr>
          <w:rFonts w:ascii="Courier" w:hAnsi="Courier" w:cs="Courier New"/>
          <w:sz w:val="20"/>
          <w:szCs w:val="20"/>
        </w:rPr>
        <w:t>)</w:t>
      </w:r>
    </w:p>
    <w:p w:rsidR="005B71B2" w:rsidRDefault="00BA7333" w:rsidP="00EC6FD3">
      <w:pPr>
        <w:jc w:val="center"/>
      </w:pPr>
      <w:r w:rsidRPr="00BA7333">
        <w:drawing>
          <wp:inline distT="0" distB="0" distL="0" distR="0" wp14:anchorId="26A2DC80" wp14:editId="6B7FB310">
            <wp:extent cx="3429000" cy="309520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35989" cy="3101512"/>
                    </a:xfrm>
                    <a:prstGeom prst="rect">
                      <a:avLst/>
                    </a:prstGeom>
                  </pic:spPr>
                </pic:pic>
              </a:graphicData>
            </a:graphic>
          </wp:inline>
        </w:drawing>
      </w:r>
    </w:p>
    <w:p w:rsidR="0013207C" w:rsidRDefault="0013207C" w:rsidP="00EC6FD3">
      <w:pPr>
        <w:jc w:val="both"/>
        <w:rPr>
          <w:sz w:val="22"/>
          <w:szCs w:val="22"/>
        </w:rPr>
      </w:pPr>
    </w:p>
    <w:p w:rsidR="007D445C" w:rsidRPr="00B8762F" w:rsidRDefault="000C66B1" w:rsidP="00EC6FD3">
      <w:pPr>
        <w:jc w:val="both"/>
        <w:rPr>
          <w:sz w:val="22"/>
          <w:szCs w:val="22"/>
        </w:rPr>
      </w:pPr>
      <w:r>
        <w:rPr>
          <w:rFonts w:ascii="Arial" w:hAnsi="Arial" w:cs="Arial"/>
          <w:b/>
          <w:sz w:val="30"/>
          <w:szCs w:val="30"/>
        </w:rPr>
        <w:t>9</w:t>
      </w:r>
      <w:r w:rsidR="009527C4" w:rsidRPr="009527C4">
        <w:rPr>
          <w:rFonts w:ascii="Arial" w:hAnsi="Arial" w:cs="Arial"/>
          <w:b/>
          <w:sz w:val="30"/>
          <w:szCs w:val="30"/>
        </w:rPr>
        <w:t xml:space="preserve">.4  </w:t>
      </w:r>
      <w:r w:rsidR="007D445C" w:rsidRPr="009527C4">
        <w:rPr>
          <w:rFonts w:ascii="Arial" w:hAnsi="Arial" w:cs="Arial"/>
          <w:b/>
          <w:sz w:val="30"/>
          <w:szCs w:val="30"/>
        </w:rPr>
        <w:t>Kiểm định t (</w:t>
      </w:r>
      <w:r w:rsidR="007D445C" w:rsidRPr="009527C4">
        <w:rPr>
          <w:rFonts w:ascii="Courier New" w:hAnsi="Courier New" w:cs="Courier New"/>
          <w:b/>
          <w:sz w:val="30"/>
          <w:szCs w:val="30"/>
        </w:rPr>
        <w:t>t.test</w:t>
      </w:r>
      <w:r w:rsidR="007D445C" w:rsidRPr="009527C4">
        <w:rPr>
          <w:rFonts w:ascii="Arial" w:hAnsi="Arial" w:cs="Arial"/>
          <w:b/>
          <w:sz w:val="30"/>
          <w:szCs w:val="30"/>
        </w:rPr>
        <w:t xml:space="preserve">) </w:t>
      </w:r>
    </w:p>
    <w:p w:rsidR="00D03FCD" w:rsidRDefault="00D03FCD" w:rsidP="00EC6FD3"/>
    <w:p w:rsidR="007D445C" w:rsidRPr="00747122" w:rsidRDefault="007D445C" w:rsidP="00EC6FD3">
      <w:r w:rsidRPr="00747122">
        <w:t>Kiểm định t dựa vào giả thiết phân phối chuẩn.  Có hai loại kiểm định t: kiểm định t cho một mẫu (one-sample t-test), và kiểm định t cho hai mẫu (two-sample t-test).  Kiểm định t một mẫu n</w:t>
      </w:r>
      <w:r w:rsidR="006B2449" w:rsidRPr="00747122">
        <w:t>h</w:t>
      </w:r>
      <w:r w:rsidRPr="00747122">
        <w:t xml:space="preserve">ằm trả lời câu hỏi dữ liệu từ một mẫu có phải thật sự bằng một thông số nào đó hay không.  Còn kiểm định t hai mẫu thì nhằm trả lời câu hỏi hai mẫu có cùng một luật phân phối, hay cụ thể hơn là hai mẫu có thật sự có cùng trị số trung bình hay không.  Tôi sẽ lần lượt minh họa hai kiểm định này qua số liệu </w:t>
      </w:r>
      <w:r w:rsidRPr="00D03FCD">
        <w:rPr>
          <w:rFonts w:ascii="Courier" w:hAnsi="Courier" w:cs="Courier New"/>
        </w:rPr>
        <w:t>igfdata</w:t>
      </w:r>
      <w:r w:rsidRPr="00747122">
        <w:t xml:space="preserve"> trên. </w:t>
      </w:r>
    </w:p>
    <w:p w:rsidR="007D445C" w:rsidRPr="00747122" w:rsidRDefault="007D445C" w:rsidP="00EC6FD3">
      <w:pPr>
        <w:jc w:val="both"/>
      </w:pPr>
    </w:p>
    <w:p w:rsidR="0036438D" w:rsidRDefault="000C66B1" w:rsidP="00EC6FD3">
      <w:pPr>
        <w:jc w:val="both"/>
        <w:rPr>
          <w:rFonts w:ascii="Arial" w:hAnsi="Arial" w:cs="Arial"/>
          <w:b/>
        </w:rPr>
      </w:pPr>
      <w:r>
        <w:rPr>
          <w:rFonts w:ascii="Arial" w:hAnsi="Arial" w:cs="Arial"/>
          <w:b/>
        </w:rPr>
        <w:t>9</w:t>
      </w:r>
      <w:r w:rsidR="009527C4" w:rsidRPr="00747122">
        <w:rPr>
          <w:rFonts w:ascii="Arial" w:hAnsi="Arial" w:cs="Arial"/>
          <w:b/>
        </w:rPr>
        <w:t>.</w:t>
      </w:r>
      <w:r>
        <w:rPr>
          <w:rFonts w:ascii="Arial" w:hAnsi="Arial" w:cs="Arial"/>
          <w:b/>
        </w:rPr>
        <w:t>4</w:t>
      </w:r>
      <w:r w:rsidR="009527C4" w:rsidRPr="00747122">
        <w:rPr>
          <w:rFonts w:ascii="Arial" w:hAnsi="Arial" w:cs="Arial"/>
          <w:b/>
        </w:rPr>
        <w:t xml:space="preserve">.1  </w:t>
      </w:r>
      <w:r w:rsidR="0036438D" w:rsidRPr="00747122">
        <w:rPr>
          <w:rFonts w:ascii="Arial" w:hAnsi="Arial" w:cs="Arial"/>
          <w:b/>
        </w:rPr>
        <w:t xml:space="preserve">Kiểm định t một mẫu </w:t>
      </w:r>
    </w:p>
    <w:p w:rsidR="00D03FCD" w:rsidRPr="00747122" w:rsidRDefault="00D03FCD" w:rsidP="00EC6FD3">
      <w:pPr>
        <w:jc w:val="both"/>
        <w:rPr>
          <w:rFonts w:ascii="Arial" w:hAnsi="Arial" w:cs="Arial"/>
          <w:b/>
        </w:rPr>
      </w:pPr>
    </w:p>
    <w:p w:rsidR="00857A1B" w:rsidRDefault="007D445C" w:rsidP="00EC6FD3">
      <w:pPr>
        <w:rPr>
          <w:spacing w:val="-5"/>
        </w:rPr>
      </w:pPr>
      <w:r w:rsidRPr="00747122">
        <w:rPr>
          <w:b/>
          <w:spacing w:val="-5"/>
        </w:rPr>
        <w:t>Ví dụ 2</w:t>
      </w:r>
      <w:r w:rsidR="00B8762F" w:rsidRPr="00747122">
        <w:rPr>
          <w:spacing w:val="-5"/>
        </w:rPr>
        <w:t>.</w:t>
      </w:r>
      <w:r w:rsidRPr="00747122">
        <w:rPr>
          <w:spacing w:val="-5"/>
        </w:rPr>
        <w:t xml:space="preserve"> </w:t>
      </w:r>
      <w:r w:rsidR="00857A1B" w:rsidRPr="00747122">
        <w:rPr>
          <w:spacing w:val="-5"/>
        </w:rPr>
        <w:t>Qua phân tích trên, chúng ta thấy tuổi trung bình của 100 đối tượng trong</w:t>
      </w:r>
      <w:r w:rsidR="00B8762F" w:rsidRPr="00747122">
        <w:rPr>
          <w:spacing w:val="-5"/>
        </w:rPr>
        <w:t xml:space="preserve"> nghiên cứu này là 19.17 tuổi. </w:t>
      </w:r>
      <w:r w:rsidR="00857A1B" w:rsidRPr="00747122">
        <w:rPr>
          <w:spacing w:val="-5"/>
        </w:rPr>
        <w:t>Chẳng hạn như trong quần thể này, trước đây chúng ta biết rằ</w:t>
      </w:r>
      <w:r w:rsidR="0013207C" w:rsidRPr="00747122">
        <w:rPr>
          <w:spacing w:val="-5"/>
        </w:rPr>
        <w:t xml:space="preserve">ng tuổi trung bình là 30 tuổi. </w:t>
      </w:r>
      <w:r w:rsidR="00857A1B" w:rsidRPr="00747122">
        <w:rPr>
          <w:spacing w:val="-5"/>
        </w:rPr>
        <w:t>Vấn đề đặt ra là có phải mẫu mà chúng ta có được có đạ</w:t>
      </w:r>
      <w:r w:rsidR="0013207C" w:rsidRPr="00747122">
        <w:rPr>
          <w:spacing w:val="-5"/>
        </w:rPr>
        <w:t xml:space="preserve">i diện cho quần thể hay không. </w:t>
      </w:r>
      <w:r w:rsidR="00857A1B" w:rsidRPr="00747122">
        <w:rPr>
          <w:spacing w:val="-5"/>
        </w:rPr>
        <w:t xml:space="preserve">Nói cách khác, </w:t>
      </w:r>
      <w:r w:rsidR="00857A1B" w:rsidRPr="00747122">
        <w:rPr>
          <w:spacing w:val="-5"/>
        </w:rPr>
        <w:lastRenderedPageBreak/>
        <w:t xml:space="preserve">chúng ta muốn biết giá trị trung bình 19.17 có thật sự khác với giá trị trung bình 30 hay không.  </w:t>
      </w:r>
    </w:p>
    <w:p w:rsidR="00601438" w:rsidRPr="00747122" w:rsidRDefault="00601438" w:rsidP="00EC6FD3">
      <w:pPr>
        <w:rPr>
          <w:spacing w:val="-5"/>
        </w:rPr>
      </w:pPr>
    </w:p>
    <w:p w:rsidR="00601438" w:rsidRDefault="00857A1B" w:rsidP="00EC6FD3">
      <w:r w:rsidRPr="00747122">
        <w:t>Để trả lời câu hỏi này,</w:t>
      </w:r>
      <w:r w:rsidR="0013207C" w:rsidRPr="00747122">
        <w:t xml:space="preserve"> chúng ta sử dụng kiểm định t. </w:t>
      </w:r>
      <w:r w:rsidRPr="00747122">
        <w:t>Theo lí thuyết thống kê, kiểm định t được định nghĩa bằng công thức sau đây:</w:t>
      </w:r>
    </w:p>
    <w:p w:rsidR="00601438" w:rsidRDefault="00601438" w:rsidP="00EC6FD3"/>
    <w:p w:rsidR="00857A1B" w:rsidRPr="00747122" w:rsidRDefault="00252BD6" w:rsidP="00601438">
      <w:pPr>
        <w:jc w:val="center"/>
      </w:pPr>
      <m:oMathPara>
        <m:oMath>
          <m:r>
            <w:rPr>
              <w:rFonts w:ascii="Cambria Math" w:hAnsi="Cambria Math"/>
            </w:rPr>
            <m:t>t=</m:t>
          </m:r>
          <m:f>
            <m:fPr>
              <m:ctrlPr>
                <w:rPr>
                  <w:rFonts w:ascii="Cambria Math" w:hAnsi="Cambria Math"/>
                  <w:i/>
                </w:rPr>
              </m:ctrlPr>
            </m:fPr>
            <m:num>
              <m:acc>
                <m:accPr>
                  <m:chr m:val="̅"/>
                  <m:ctrlPr>
                    <w:rPr>
                      <w:rFonts w:ascii="Cambria Math" w:hAnsi="Cambria Math"/>
                      <w:i/>
                    </w:rPr>
                  </m:ctrlPr>
                </m:accPr>
                <m:e>
                  <m:r>
                    <w:rPr>
                      <w:rFonts w:ascii="Cambria Math" w:hAnsi="Cambria Math"/>
                    </w:rPr>
                    <m:t>x</m:t>
                  </m:r>
                </m:e>
              </m:acc>
              <m:r>
                <w:rPr>
                  <w:rFonts w:ascii="Cambria Math" w:hAnsi="Cambria Math"/>
                </w:rPr>
                <m:t>-μ</m:t>
              </m:r>
            </m:num>
            <m:den>
              <m:r>
                <w:rPr>
                  <w:rFonts w:ascii="Cambria Math" w:hAnsi="Cambria Math"/>
                </w:rPr>
                <m:t>s/</m:t>
              </m:r>
              <m:rad>
                <m:radPr>
                  <m:degHide m:val="1"/>
                  <m:ctrlPr>
                    <w:rPr>
                      <w:rFonts w:ascii="Cambria Math" w:hAnsi="Cambria Math"/>
                      <w:i/>
                    </w:rPr>
                  </m:ctrlPr>
                </m:radPr>
                <m:deg/>
                <m:e>
                  <m:r>
                    <w:rPr>
                      <w:rFonts w:ascii="Cambria Math" w:hAnsi="Cambria Math"/>
                    </w:rPr>
                    <m:t>n</m:t>
                  </m:r>
                </m:e>
              </m:rad>
            </m:den>
          </m:f>
        </m:oMath>
      </m:oMathPara>
    </w:p>
    <w:p w:rsidR="00AF3465" w:rsidRPr="00747122" w:rsidRDefault="00AF3465" w:rsidP="00EC6FD3">
      <w:pPr>
        <w:jc w:val="center"/>
      </w:pPr>
    </w:p>
    <w:p w:rsidR="00857A1B" w:rsidRPr="00747122" w:rsidRDefault="00857A1B" w:rsidP="00EC6FD3">
      <w:r w:rsidRPr="00747122">
        <w:t xml:space="preserve">Trong đó, </w:t>
      </w:r>
      <m:oMath>
        <m:acc>
          <m:accPr>
            <m:chr m:val="̅"/>
            <m:ctrlPr>
              <w:rPr>
                <w:rFonts w:ascii="Cambria Math" w:hAnsi="Cambria Math"/>
                <w:i/>
              </w:rPr>
            </m:ctrlPr>
          </m:accPr>
          <m:e>
            <m:r>
              <w:rPr>
                <w:rFonts w:ascii="Cambria Math" w:hAnsi="Cambria Math"/>
              </w:rPr>
              <m:t>x</m:t>
            </m:r>
          </m:e>
        </m:acc>
        <m:r>
          <w:rPr>
            <w:rFonts w:ascii="Cambria Math" w:hAnsi="Cambria Math"/>
          </w:rPr>
          <m:t xml:space="preserve"> </m:t>
        </m:r>
      </m:oMath>
      <w:r w:rsidRPr="00747122">
        <w:t xml:space="preserve">là giá trị trung bình của mẫu, </w:t>
      </w:r>
      <m:oMath>
        <m:r>
          <w:rPr>
            <w:rFonts w:ascii="Cambria Math" w:hAnsi="Cambria Math"/>
          </w:rPr>
          <m:t>μ</m:t>
        </m:r>
      </m:oMath>
      <w:r w:rsidRPr="00747122">
        <w:t xml:space="preserve"> là trung bình theo giả thiết (trong trường hợp này, 30), </w:t>
      </w:r>
      <w:r w:rsidRPr="00747122">
        <w:rPr>
          <w:i/>
        </w:rPr>
        <w:t xml:space="preserve">s </w:t>
      </w:r>
      <w:r w:rsidRPr="00747122">
        <w:t xml:space="preserve">là độ lệch chuẩn, và </w:t>
      </w:r>
      <w:r w:rsidRPr="00747122">
        <w:rPr>
          <w:i/>
        </w:rPr>
        <w:t xml:space="preserve">n </w:t>
      </w:r>
      <w:r w:rsidR="00B8762F" w:rsidRPr="00747122">
        <w:t xml:space="preserve">là số lượng mẫu (100). </w:t>
      </w:r>
      <w:r w:rsidRPr="00747122">
        <w:t xml:space="preserve">Nếu giá trị t cao hơn giá trị lí thuyết theo phân phối t ở một tiêu chuẩn có ý nghĩa như 5% chẳng hạn thì chúng ta có lí do để phát biểu </w:t>
      </w:r>
      <w:r w:rsidR="00B8762F" w:rsidRPr="00747122">
        <w:t xml:space="preserve">khác biệt có ý nghĩa thống kê. </w:t>
      </w:r>
      <w:r w:rsidR="00637F89" w:rsidRPr="00747122">
        <w:t xml:space="preserve">Giá trị này cho mẫu 100 có thể tính toán bằng hàm </w:t>
      </w:r>
      <w:r w:rsidR="00637F89" w:rsidRPr="00252BD6">
        <w:rPr>
          <w:rFonts w:ascii="Courier" w:hAnsi="Courier" w:cs="Courier New"/>
        </w:rPr>
        <w:t>qt</w:t>
      </w:r>
      <w:r w:rsidR="00637F89" w:rsidRPr="00747122">
        <w:t xml:space="preserve"> của </w:t>
      </w:r>
      <w:r w:rsidR="00637F89" w:rsidRPr="00747122">
        <w:rPr>
          <w:rFonts w:ascii="Arial" w:hAnsi="Arial" w:cs="Arial"/>
        </w:rPr>
        <w:t>R</w:t>
      </w:r>
      <w:r w:rsidR="00637F89" w:rsidRPr="00747122">
        <w:t xml:space="preserve"> như sau: </w:t>
      </w:r>
    </w:p>
    <w:p w:rsidR="00637F89" w:rsidRPr="00747122" w:rsidRDefault="00637F89" w:rsidP="00EC6FD3">
      <w:pPr>
        <w:jc w:val="both"/>
      </w:pPr>
    </w:p>
    <w:p w:rsidR="00637F89" w:rsidRPr="00252BD6" w:rsidRDefault="00637F89" w:rsidP="00EC6FD3">
      <w:pPr>
        <w:jc w:val="both"/>
        <w:rPr>
          <w:rFonts w:ascii="Courier" w:hAnsi="Courier" w:cs="Courier New"/>
        </w:rPr>
      </w:pPr>
      <w:r w:rsidRPr="00252BD6">
        <w:rPr>
          <w:rFonts w:ascii="Courier" w:hAnsi="Courier" w:cs="Courier New"/>
        </w:rPr>
        <w:t>&gt; qt(0.95, 100)</w:t>
      </w:r>
    </w:p>
    <w:p w:rsidR="00857A1B" w:rsidRPr="00252BD6" w:rsidRDefault="00637F89" w:rsidP="00EC6FD3">
      <w:pPr>
        <w:jc w:val="both"/>
        <w:rPr>
          <w:rFonts w:ascii="Courier" w:hAnsi="Courier" w:cs="Courier New"/>
        </w:rPr>
      </w:pPr>
      <w:r w:rsidRPr="00252BD6">
        <w:rPr>
          <w:rFonts w:ascii="Courier" w:hAnsi="Courier" w:cs="Courier New"/>
        </w:rPr>
        <w:t>[1] 1.660234</w:t>
      </w:r>
    </w:p>
    <w:p w:rsidR="006E1B0C" w:rsidRPr="00747122" w:rsidRDefault="006E1B0C" w:rsidP="00EC6FD3">
      <w:pPr>
        <w:ind w:firstLine="720"/>
        <w:jc w:val="both"/>
      </w:pPr>
    </w:p>
    <w:p w:rsidR="0036438D" w:rsidRDefault="0036438D" w:rsidP="00EC6FD3">
      <w:r w:rsidRPr="00747122">
        <w:t xml:space="preserve">Nhưng có một cách tính toán nhanh gọn hơn để trả lời câu hỏi trên, bằng cách dùng hàm </w:t>
      </w:r>
      <w:r w:rsidRPr="00252BD6">
        <w:rPr>
          <w:rFonts w:ascii="Courier" w:hAnsi="Courier" w:cs="Courier New"/>
        </w:rPr>
        <w:t>t.test</w:t>
      </w:r>
      <w:r w:rsidRPr="00747122">
        <w:t xml:space="preserve"> như sau: </w:t>
      </w:r>
    </w:p>
    <w:p w:rsidR="00252BD6" w:rsidRPr="00747122" w:rsidRDefault="00252BD6" w:rsidP="00EC6FD3"/>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gt; t.test(</w:t>
      </w:r>
      <w:r w:rsidR="00CC45B5">
        <w:rPr>
          <w:rFonts w:ascii="Courier" w:hAnsi="Courier" w:cs="Courier New"/>
          <w:sz w:val="20"/>
          <w:szCs w:val="20"/>
        </w:rPr>
        <w:t>dat</w:t>
      </w:r>
      <w:r w:rsidR="00CC45B5">
        <w:rPr>
          <w:rFonts w:ascii="Courier" w:hAnsi="Courier" w:cs="Courier New"/>
          <w:sz w:val="20"/>
          <w:szCs w:val="20"/>
          <w:lang w:val="vi-VN"/>
        </w:rPr>
        <w:t>$</w:t>
      </w:r>
      <w:r w:rsidRPr="00252BD6">
        <w:rPr>
          <w:rFonts w:ascii="Courier" w:hAnsi="Courier" w:cs="Courier New"/>
          <w:sz w:val="20"/>
          <w:szCs w:val="20"/>
        </w:rPr>
        <w:t>age, mu=30)</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        One Sample t-test</w:t>
      </w:r>
    </w:p>
    <w:p w:rsidR="00F03B7C" w:rsidRPr="00252BD6" w:rsidRDefault="00F03B7C" w:rsidP="00EC6FD3">
      <w:pPr>
        <w:jc w:val="both"/>
        <w:rPr>
          <w:rFonts w:ascii="Courier" w:hAnsi="Courier" w:cs="Courier New"/>
          <w:sz w:val="20"/>
          <w:szCs w:val="20"/>
        </w:rPr>
      </w:pP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data:  age </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t = -27.6563, df = 99, p-value &lt; 2.2e-16</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alternative hypothesis: true mean is not equal to 30 </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95 percent confidence interval:</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 18.39300 19.94700 </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sample estimates:</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mean of x </w:t>
      </w:r>
    </w:p>
    <w:p w:rsidR="00F03B7C" w:rsidRPr="00252BD6" w:rsidRDefault="00F03B7C" w:rsidP="00EC6FD3">
      <w:pPr>
        <w:jc w:val="both"/>
        <w:rPr>
          <w:rFonts w:ascii="Courier" w:hAnsi="Courier" w:cs="Courier New"/>
          <w:sz w:val="20"/>
          <w:szCs w:val="20"/>
        </w:rPr>
      </w:pPr>
      <w:r w:rsidRPr="00252BD6">
        <w:rPr>
          <w:rFonts w:ascii="Courier" w:hAnsi="Courier" w:cs="Courier New"/>
          <w:sz w:val="20"/>
          <w:szCs w:val="20"/>
        </w:rPr>
        <w:t xml:space="preserve">    19.17</w:t>
      </w:r>
    </w:p>
    <w:p w:rsidR="00A7006C" w:rsidRDefault="00A7006C" w:rsidP="00EC6FD3">
      <w:pPr>
        <w:jc w:val="both"/>
        <w:rPr>
          <w:sz w:val="22"/>
          <w:szCs w:val="22"/>
        </w:rPr>
      </w:pPr>
    </w:p>
    <w:p w:rsidR="0036438D" w:rsidRPr="00747122" w:rsidRDefault="0036438D" w:rsidP="00EC6FD3">
      <w:r w:rsidRPr="00747122">
        <w:t xml:space="preserve">Trong lệnh trên </w:t>
      </w:r>
      <w:r w:rsidRPr="00747122">
        <w:rPr>
          <w:rFonts w:ascii="Courier New" w:hAnsi="Courier New" w:cs="Courier New"/>
        </w:rPr>
        <w:t>age</w:t>
      </w:r>
      <w:r w:rsidRPr="00747122">
        <w:t xml:space="preserve"> là biến số chúng ta cần kiểm định, và </w:t>
      </w:r>
      <m:oMath>
        <m:r>
          <w:rPr>
            <w:rFonts w:ascii="Cambria Math" w:hAnsi="Cambria Math"/>
          </w:rPr>
          <m:t>μ</m:t>
        </m:r>
      </m:oMath>
      <w:r w:rsidRPr="00252BD6">
        <w:rPr>
          <w:rFonts w:ascii="Courier" w:hAnsi="Courier" w:cs="Courier New"/>
        </w:rPr>
        <w:t>=30</w:t>
      </w:r>
      <w:r w:rsidRPr="00747122">
        <w:t xml:space="preserve"> là giá trị giả thiết</w:t>
      </w:r>
      <w:r w:rsidR="00DE57E6" w:rsidRPr="00747122">
        <w:t xml:space="preserve">. </w:t>
      </w:r>
      <w:r w:rsidR="00673A7E" w:rsidRPr="00747122">
        <w:rPr>
          <w:rFonts w:ascii="Arial" w:hAnsi="Arial" w:cs="Arial"/>
        </w:rPr>
        <w:t>R</w:t>
      </w:r>
      <w:r w:rsidR="00673A7E" w:rsidRPr="00747122">
        <w:t xml:space="preserve"> trình bày </w:t>
      </w:r>
      <w:r w:rsidRPr="00747122">
        <w:t xml:space="preserve">trị số </w:t>
      </w:r>
      <w:r w:rsidRPr="00252BD6">
        <w:rPr>
          <w:rFonts w:ascii="Courier" w:hAnsi="Courier" w:cs="Courier New"/>
        </w:rPr>
        <w:t>t = -27.66</w:t>
      </w:r>
      <w:r w:rsidRPr="00747122">
        <w:t xml:space="preserve">, với 99 bậc tự do, và trị số </w:t>
      </w:r>
      <w:r w:rsidR="00252BD6" w:rsidRPr="00252BD6">
        <w:rPr>
          <w:i/>
          <w:iCs/>
        </w:rPr>
        <w:t>P</w:t>
      </w:r>
      <w:r w:rsidRPr="00747122">
        <w:t xml:space="preserve"> &lt; 2.2e-16 (tức rất thấp)</w:t>
      </w:r>
      <w:r w:rsidR="00DE57E6" w:rsidRPr="00747122">
        <w:t xml:space="preserve">. </w:t>
      </w:r>
      <w:r w:rsidR="00673A7E" w:rsidRPr="00747122">
        <w:rPr>
          <w:rFonts w:ascii="Arial" w:hAnsi="Arial" w:cs="Arial"/>
        </w:rPr>
        <w:t>R</w:t>
      </w:r>
      <w:r w:rsidR="00673A7E" w:rsidRPr="00747122">
        <w:t xml:space="preserve"> cũng cho biết độ tin cậy 95% của age là từ 18.4 tuổi đến 19.9 tuổi (30 tuổi nằm quá ngoài khoảng tin cậy này)</w:t>
      </w:r>
      <w:r w:rsidR="00DE57E6" w:rsidRPr="00747122">
        <w:t xml:space="preserve">. </w:t>
      </w:r>
      <w:r w:rsidRPr="00747122">
        <w:t xml:space="preserve">Nói cách khác, chúng ta có lí do để phát biểu rằng độ tuổi trung bình trong mẫu này thật sự thấp hơn độ tuổi trung bình của quần thể. </w:t>
      </w:r>
    </w:p>
    <w:p w:rsidR="00637F89" w:rsidRPr="00747122" w:rsidRDefault="00637F89" w:rsidP="00EC6FD3">
      <w:pPr>
        <w:jc w:val="both"/>
      </w:pPr>
    </w:p>
    <w:p w:rsidR="0013207C" w:rsidRPr="00747122" w:rsidRDefault="000C66B1" w:rsidP="00EC6FD3">
      <w:pPr>
        <w:numPr>
          <w:ilvl w:val="2"/>
          <w:numId w:val="12"/>
        </w:numPr>
        <w:jc w:val="both"/>
        <w:rPr>
          <w:rFonts w:ascii="Arial" w:hAnsi="Arial" w:cs="Arial"/>
          <w:b/>
        </w:rPr>
      </w:pPr>
      <w:r>
        <w:rPr>
          <w:rFonts w:ascii="Arial" w:hAnsi="Arial" w:cs="Arial"/>
          <w:b/>
        </w:rPr>
        <w:t xml:space="preserve"> </w:t>
      </w:r>
      <w:r w:rsidR="0036438D" w:rsidRPr="00747122">
        <w:rPr>
          <w:rFonts w:ascii="Arial" w:hAnsi="Arial" w:cs="Arial"/>
          <w:b/>
        </w:rPr>
        <w:t xml:space="preserve">Kiểm định t </w:t>
      </w:r>
      <w:r w:rsidR="00252BD6">
        <w:rPr>
          <w:rFonts w:ascii="Arial" w:hAnsi="Arial" w:cs="Arial"/>
          <w:b/>
        </w:rPr>
        <w:t>cho</w:t>
      </w:r>
      <w:r w:rsidR="00252BD6">
        <w:rPr>
          <w:rFonts w:ascii="Arial" w:hAnsi="Arial" w:cs="Arial"/>
          <w:b/>
          <w:lang w:val="vi-VN"/>
        </w:rPr>
        <w:t xml:space="preserve"> </w:t>
      </w:r>
      <w:r w:rsidR="0036438D" w:rsidRPr="00747122">
        <w:rPr>
          <w:rFonts w:ascii="Arial" w:hAnsi="Arial" w:cs="Arial"/>
          <w:b/>
        </w:rPr>
        <w:t xml:space="preserve">hai mẫu </w:t>
      </w:r>
    </w:p>
    <w:p w:rsidR="00673A7E" w:rsidRDefault="0036438D" w:rsidP="00EC6FD3">
      <w:r w:rsidRPr="00747122">
        <w:rPr>
          <w:b/>
        </w:rPr>
        <w:lastRenderedPageBreak/>
        <w:t>Ví dụ 3</w:t>
      </w:r>
      <w:r w:rsidR="00DE57E6" w:rsidRPr="00747122">
        <w:t xml:space="preserve">. </w:t>
      </w:r>
      <w:r w:rsidR="00673A7E" w:rsidRPr="00747122">
        <w:t xml:space="preserve">Qua phân tích mô tả trên (phầm </w:t>
      </w:r>
      <w:r w:rsidR="00673A7E" w:rsidRPr="00747122">
        <w:rPr>
          <w:rFonts w:ascii="Courier New" w:hAnsi="Courier New" w:cs="Courier New"/>
        </w:rPr>
        <w:t>summary</w:t>
      </w:r>
      <w:r w:rsidR="00673A7E" w:rsidRPr="00747122">
        <w:t xml:space="preserve">) chúng ta thấy phụ nữ có độ hormone </w:t>
      </w:r>
      <w:r w:rsidR="00673A7E" w:rsidRPr="00747122">
        <w:rPr>
          <w:rFonts w:ascii="Courier New" w:hAnsi="Courier New" w:cs="Courier New"/>
        </w:rPr>
        <w:t>igfi</w:t>
      </w:r>
      <w:r w:rsidR="00673A7E" w:rsidRPr="00747122">
        <w:t xml:space="preserve"> cao hơn nam giới (167.97 và 160.29)</w:t>
      </w:r>
      <w:r w:rsidR="00DE57E6" w:rsidRPr="00747122">
        <w:t xml:space="preserve">. </w:t>
      </w:r>
      <w:r w:rsidR="00673A7E" w:rsidRPr="00747122">
        <w:t>Câu hỏi đặt ra là có phải thật sự đó là một khác biệt có hệ thống hay do các yếu tố ngẫu nhiên gây nên</w:t>
      </w:r>
      <w:r w:rsidR="00DE57E6" w:rsidRPr="00747122">
        <w:t xml:space="preserve">. </w:t>
      </w:r>
      <w:r w:rsidR="00673A7E" w:rsidRPr="00747122">
        <w:t>Trả lời câu hỏi này, chúng ta cần xem xét mức độ khác biệt trung bình giữa hai nhóm và độ lệch chuẩn của độ khác biệt</w:t>
      </w:r>
      <w:r w:rsidR="00E9438C">
        <w:rPr>
          <w:lang w:val="vi-VN"/>
        </w:rPr>
        <w:t xml:space="preserve"> (</w:t>
      </w:r>
      <w:r w:rsidR="00E9438C" w:rsidRPr="00E9438C">
        <w:rPr>
          <w:i/>
          <w:iCs/>
          <w:lang w:val="vi-VN"/>
        </w:rPr>
        <w:t>SD</w:t>
      </w:r>
      <w:r w:rsidR="00E9438C">
        <w:rPr>
          <w:lang w:val="vi-VN"/>
        </w:rPr>
        <w:t>)</w:t>
      </w:r>
      <w:r w:rsidR="00DE57E6" w:rsidRPr="00747122">
        <w:t xml:space="preserve">. </w:t>
      </w:r>
    </w:p>
    <w:p w:rsidR="00635E44" w:rsidRDefault="00635E44" w:rsidP="00EC6FD3"/>
    <w:p w:rsidR="00635E44" w:rsidRPr="00747122" w:rsidRDefault="00E9438C" w:rsidP="00635E44">
      <w:pPr>
        <w:jc w:val="center"/>
      </w:pPr>
      <m:oMathPara>
        <m:oMath>
          <m:r>
            <w:rPr>
              <w:rFonts w:ascii="Cambria Math" w:hAnsi="Cambria Math"/>
            </w:rPr>
            <m:t>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num>
            <m:den>
              <m:r>
                <w:rPr>
                  <w:rFonts w:ascii="Cambria Math" w:hAnsi="Cambria Math"/>
                </w:rPr>
                <m:t>SD</m:t>
              </m:r>
            </m:den>
          </m:f>
        </m:oMath>
      </m:oMathPara>
    </w:p>
    <w:p w:rsidR="009E7202" w:rsidRDefault="009E7202" w:rsidP="00EC6FD3">
      <w:pPr>
        <w:jc w:val="center"/>
      </w:pPr>
    </w:p>
    <w:p w:rsidR="00673A7E" w:rsidRDefault="00673A7E" w:rsidP="00EC6FD3">
      <w:r w:rsidRPr="00747122">
        <w:t>Trong đó</w:t>
      </w:r>
      <w:r w:rsidR="00E9438C">
        <w:rPr>
          <w:lang w:val="vi-VN"/>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E9438C">
        <w:rPr>
          <w:lang w:val="vi-VN"/>
        </w:rPr>
        <w:t xml:space="preserve"> và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E9438C">
        <w:rPr>
          <w:lang w:val="vi-VN"/>
        </w:rPr>
        <w:t xml:space="preserve"> </w:t>
      </w:r>
      <w:r w:rsidRPr="00747122">
        <w:t xml:space="preserve">là số trung bình của hai nhóm nam và nữ, và </w:t>
      </w:r>
      <w:r w:rsidRPr="00747122">
        <w:rPr>
          <w:i/>
        </w:rPr>
        <w:t>SD</w:t>
      </w:r>
      <w:r w:rsidRPr="00747122">
        <w:t xml:space="preserve"> là độ lệch chuẩn của</w:t>
      </w:r>
      <w:r w:rsidR="00E9438C">
        <w:rPr>
          <w:lang w:val="vi-VN"/>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E9438C">
        <w:rPr>
          <w:lang w:val="vi-VN"/>
        </w:rPr>
        <w:t>)</w:t>
      </w:r>
      <w:r w:rsidRPr="00747122">
        <w:t xml:space="preserve">.  Thực ra, </w:t>
      </w:r>
      <w:r w:rsidRPr="00747122">
        <w:rPr>
          <w:i/>
        </w:rPr>
        <w:t>SD</w:t>
      </w:r>
      <w:r w:rsidRPr="00747122">
        <w:t xml:space="preserve"> có thể ước tính bằng công thức: </w:t>
      </w:r>
    </w:p>
    <w:p w:rsidR="00E9438C" w:rsidRDefault="00E9438C" w:rsidP="00EC6FD3"/>
    <w:p w:rsidR="00E9438C" w:rsidRPr="00E9438C" w:rsidRDefault="000B046E" w:rsidP="000B046E">
      <w:pPr>
        <w:jc w:val="center"/>
        <w:rPr>
          <w:lang w:val="vi-VN"/>
        </w:rPr>
      </w:pPr>
      <m:oMathPara>
        <m:oMath>
          <m:r>
            <w:rPr>
              <w:rFonts w:ascii="Cambria Math" w:hAnsi="Cambria Math"/>
              <w:lang w:val="vi-VN"/>
            </w:rPr>
            <m:t>SD=</m:t>
          </m:r>
          <m:rad>
            <m:radPr>
              <m:degHide m:val="1"/>
              <m:ctrlPr>
                <w:rPr>
                  <w:rFonts w:ascii="Cambria Math" w:hAnsi="Cambria Math"/>
                  <w:i/>
                  <w:lang w:val="vi-VN"/>
                </w:rPr>
              </m:ctrlPr>
            </m:radPr>
            <m:deg/>
            <m:e>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e>
          </m:rad>
        </m:oMath>
      </m:oMathPara>
    </w:p>
    <w:p w:rsidR="003473F9" w:rsidRPr="00747122" w:rsidRDefault="003473F9" w:rsidP="00EC6FD3">
      <w:pPr>
        <w:jc w:val="both"/>
      </w:pPr>
    </w:p>
    <w:p w:rsidR="00083646" w:rsidRPr="00747122" w:rsidRDefault="00673A7E" w:rsidP="00EC6FD3">
      <w:r w:rsidRPr="00747122">
        <w:t xml:space="preserve">Trong đó </w:t>
      </w:r>
      <m:oMath>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1</m:t>
            </m:r>
          </m:sub>
          <m:sup>
            <m:r>
              <w:rPr>
                <w:rFonts w:ascii="Cambria Math" w:hAnsi="Cambria Math"/>
                <w:lang w:val="vi-VN"/>
              </w:rPr>
              <m:t>2</m:t>
            </m:r>
          </m:sup>
        </m:sSubSup>
      </m:oMath>
      <w:r w:rsidRPr="00747122">
        <w:t xml:space="preserve"> và </w:t>
      </w:r>
      <m:oMath>
        <m:sSubSup>
          <m:sSubSupPr>
            <m:ctrlPr>
              <w:rPr>
                <w:rFonts w:ascii="Cambria Math" w:hAnsi="Cambria Math"/>
                <w:i/>
                <w:lang w:val="vi-VN"/>
              </w:rPr>
            </m:ctrlPr>
          </m:sSubSupPr>
          <m:e>
            <m:r>
              <w:rPr>
                <w:rFonts w:ascii="Cambria Math" w:hAnsi="Cambria Math"/>
                <w:lang w:val="vi-VN"/>
              </w:rPr>
              <m:t>s</m:t>
            </m:r>
          </m:e>
          <m:sub>
            <m:r>
              <w:rPr>
                <w:rFonts w:ascii="Cambria Math" w:hAnsi="Cambria Math"/>
                <w:lang w:val="vi-VN"/>
              </w:rPr>
              <m:t>2</m:t>
            </m:r>
          </m:sub>
          <m:sup>
            <m:r>
              <w:rPr>
                <w:rFonts w:ascii="Cambria Math" w:hAnsi="Cambria Math"/>
                <w:lang w:val="vi-VN"/>
              </w:rPr>
              <m:t>2</m:t>
            </m:r>
          </m:sup>
        </m:sSubSup>
      </m:oMath>
      <w:r w:rsidRPr="00747122">
        <w:t xml:space="preserve"> là </w:t>
      </w:r>
      <w:r w:rsidR="000B046E">
        <w:t>phương</w:t>
      </w:r>
      <w:r w:rsidR="000B046E">
        <w:rPr>
          <w:lang w:val="vi-VN"/>
        </w:rPr>
        <w:t xml:space="preserve"> sai </w:t>
      </w:r>
      <w:r w:rsidRPr="00747122">
        <w:t xml:space="preserve">của hai nhóm nam và nữ. </w:t>
      </w:r>
      <w:r w:rsidR="00083646" w:rsidRPr="00747122">
        <w:t xml:space="preserve"> Theo lí thuyết xác suất, </w:t>
      </w:r>
      <w:r w:rsidR="00083646" w:rsidRPr="00747122">
        <w:rPr>
          <w:i/>
        </w:rPr>
        <w:t xml:space="preserve">t </w:t>
      </w:r>
      <w:r w:rsidR="00083646" w:rsidRPr="00747122">
        <w:t xml:space="preserve">tuân theo luật phân phối </w:t>
      </w:r>
      <w:r w:rsidR="00083646" w:rsidRPr="00747122">
        <w:rPr>
          <w:i/>
        </w:rPr>
        <w:t xml:space="preserve">t </w:t>
      </w:r>
      <w:r w:rsidR="00083646" w:rsidRPr="00747122">
        <w:t xml:space="preserve">với bậc tự do </w:t>
      </w:r>
      <w:r w:rsidR="004E69DD" w:rsidRPr="00747122">
        <w:rPr>
          <w:noProof/>
          <w:position w:val="-12"/>
        </w:rPr>
        <w:object w:dxaOrig="1020" w:dyaOrig="360">
          <v:shape id="_x0000_i1025" type="#_x0000_t75" alt="" style="width:51.2pt;height:18pt;mso-width-percent:0;mso-height-percent:0;mso-width-percent:0;mso-height-percent:0" o:ole="">
            <v:imagedata r:id="rId11" o:title=""/>
          </v:shape>
          <o:OLEObject Type="Embed" ProgID="Equation.DSMT4" ShapeID="_x0000_i1025" DrawAspect="Content" ObjectID="_1649224903" r:id="rId12"/>
        </w:object>
      </w:r>
      <w:r w:rsidR="00083646" w:rsidRPr="00747122">
        <w:t xml:space="preserve">, trong đó </w:t>
      </w:r>
      <w:r w:rsidR="00083646" w:rsidRPr="00747122">
        <w:rPr>
          <w:i/>
        </w:rPr>
        <w:t>n</w:t>
      </w:r>
      <w:r w:rsidR="00083646" w:rsidRPr="00747122">
        <w:rPr>
          <w:i/>
          <w:vertAlign w:val="subscript"/>
        </w:rPr>
        <w:t>1</w:t>
      </w:r>
      <w:r w:rsidR="00083646" w:rsidRPr="00747122">
        <w:t xml:space="preserve"> và </w:t>
      </w:r>
      <w:r w:rsidR="00083646" w:rsidRPr="00747122">
        <w:rPr>
          <w:i/>
        </w:rPr>
        <w:t>n</w:t>
      </w:r>
      <w:r w:rsidR="00083646" w:rsidRPr="00747122">
        <w:rPr>
          <w:i/>
          <w:vertAlign w:val="subscript"/>
        </w:rPr>
        <w:t>2</w:t>
      </w:r>
      <w:r w:rsidR="00B8762F" w:rsidRPr="00747122">
        <w:t xml:space="preserve"> là số mẫu của hai nhóm. </w:t>
      </w:r>
      <w:r w:rsidR="00083646" w:rsidRPr="00747122">
        <w:t xml:space="preserve">Chúng ta có thể dùng </w:t>
      </w:r>
      <w:r w:rsidR="00083646" w:rsidRPr="00747122">
        <w:rPr>
          <w:rFonts w:ascii="Arial" w:hAnsi="Arial" w:cs="Arial"/>
        </w:rPr>
        <w:t>R</w:t>
      </w:r>
      <w:r w:rsidR="00083646" w:rsidRPr="00747122">
        <w:t xml:space="preserve"> để trả lời câu hỏi trên bằng hàm </w:t>
      </w:r>
      <w:r w:rsidR="00083646" w:rsidRPr="000B046E">
        <w:rPr>
          <w:rFonts w:ascii="Courier" w:hAnsi="Courier" w:cs="Courier New"/>
        </w:rPr>
        <w:t>t.test</w:t>
      </w:r>
      <w:r w:rsidR="00083646" w:rsidRPr="00747122">
        <w:t xml:space="preserve"> như sau: </w:t>
      </w:r>
    </w:p>
    <w:p w:rsidR="00673A7E" w:rsidRPr="001C5A56" w:rsidRDefault="00673A7E" w:rsidP="00EC6FD3">
      <w:pPr>
        <w:jc w:val="both"/>
        <w:rPr>
          <w:sz w:val="20"/>
          <w:szCs w:val="20"/>
        </w:rPr>
      </w:pP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gt; </w:t>
      </w:r>
      <w:r w:rsidR="00E512A6" w:rsidRPr="000B046E">
        <w:rPr>
          <w:rFonts w:ascii="Courier" w:hAnsi="Courier" w:cs="Courier New"/>
          <w:sz w:val="20"/>
          <w:szCs w:val="20"/>
        </w:rPr>
        <w:t>t.test(</w:t>
      </w:r>
      <w:r w:rsidR="002607BF">
        <w:rPr>
          <w:rFonts w:ascii="Courier" w:hAnsi="Courier" w:cs="Courier New"/>
          <w:sz w:val="20"/>
          <w:szCs w:val="20"/>
        </w:rPr>
        <w:t>dat</w:t>
      </w:r>
      <w:r w:rsidR="002607BF">
        <w:rPr>
          <w:rFonts w:ascii="Courier" w:hAnsi="Courier" w:cs="Courier New"/>
          <w:sz w:val="20"/>
          <w:szCs w:val="20"/>
          <w:lang w:val="vi-VN"/>
        </w:rPr>
        <w:t>$</w:t>
      </w:r>
      <w:r w:rsidR="00E512A6" w:rsidRPr="000B046E">
        <w:rPr>
          <w:rFonts w:ascii="Courier" w:hAnsi="Courier" w:cs="Courier New"/>
          <w:sz w:val="20"/>
          <w:szCs w:val="20"/>
        </w:rPr>
        <w:t xml:space="preserve">igfi~ </w:t>
      </w:r>
      <w:r w:rsidR="002607BF">
        <w:rPr>
          <w:rFonts w:ascii="Courier" w:hAnsi="Courier" w:cs="Courier New"/>
          <w:sz w:val="20"/>
          <w:szCs w:val="20"/>
        </w:rPr>
        <w:t>dat</w:t>
      </w:r>
      <w:r w:rsidR="002607BF">
        <w:rPr>
          <w:rFonts w:ascii="Courier" w:hAnsi="Courier" w:cs="Courier New"/>
          <w:sz w:val="20"/>
          <w:szCs w:val="20"/>
          <w:lang w:val="vi-VN"/>
        </w:rPr>
        <w:t>$</w:t>
      </w:r>
      <w:r w:rsidR="00E512A6" w:rsidRPr="000B046E">
        <w:rPr>
          <w:rFonts w:ascii="Courier" w:hAnsi="Courier" w:cs="Courier New"/>
          <w:sz w:val="20"/>
          <w:szCs w:val="20"/>
        </w:rPr>
        <w:t>sex)</w:t>
      </w:r>
    </w:p>
    <w:p w:rsidR="007D445C" w:rsidRPr="000B046E" w:rsidRDefault="007D445C" w:rsidP="00EC6FD3">
      <w:pPr>
        <w:jc w:val="both"/>
        <w:rPr>
          <w:rFonts w:ascii="Courier" w:hAnsi="Courier" w:cs="Courier New"/>
          <w:sz w:val="20"/>
          <w:szCs w:val="20"/>
        </w:rPr>
      </w:pP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        Welch Two Sample t-test</w:t>
      </w:r>
    </w:p>
    <w:p w:rsidR="007D445C" w:rsidRPr="000B046E" w:rsidRDefault="007D445C" w:rsidP="00EC6FD3">
      <w:pPr>
        <w:jc w:val="both"/>
        <w:rPr>
          <w:rFonts w:ascii="Courier" w:hAnsi="Courier" w:cs="Courier New"/>
          <w:sz w:val="20"/>
          <w:szCs w:val="20"/>
        </w:rPr>
      </w:pP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data:  igfi by sex </w:t>
      </w:r>
    </w:p>
    <w:p w:rsidR="007D445C" w:rsidRPr="000B046E" w:rsidRDefault="00083646" w:rsidP="00EC6FD3">
      <w:pPr>
        <w:jc w:val="both"/>
        <w:rPr>
          <w:rFonts w:ascii="Courier" w:hAnsi="Courier" w:cs="Courier New"/>
          <w:sz w:val="20"/>
          <w:szCs w:val="20"/>
        </w:rPr>
      </w:pPr>
      <w:r w:rsidRPr="000B046E">
        <w:rPr>
          <w:rFonts w:ascii="Courier" w:hAnsi="Courier" w:cs="Courier New"/>
          <w:sz w:val="20"/>
          <w:szCs w:val="20"/>
        </w:rPr>
        <w:t>t = 0.8412, df = 88.329, p-value = 0.4025</w:t>
      </w: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alternative hypothesis: true difference in means is not equal to 0 </w:t>
      </w: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95 percent confidence interval:</w:t>
      </w: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 -10.46855  25.83627 </w:t>
      </w: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sample estimates:</w:t>
      </w:r>
    </w:p>
    <w:p w:rsidR="007D445C" w:rsidRPr="000B046E" w:rsidRDefault="007D445C" w:rsidP="00EC6FD3">
      <w:pPr>
        <w:jc w:val="both"/>
        <w:rPr>
          <w:rFonts w:ascii="Courier" w:hAnsi="Courier" w:cs="Courier New"/>
          <w:sz w:val="20"/>
          <w:szCs w:val="20"/>
        </w:rPr>
      </w:pPr>
      <w:r w:rsidRPr="000B046E">
        <w:rPr>
          <w:rFonts w:ascii="Courier" w:hAnsi="Courier" w:cs="Courier New"/>
          <w:sz w:val="20"/>
          <w:szCs w:val="20"/>
        </w:rPr>
        <w:t xml:space="preserve">mean in group Female   mean in group Male </w:t>
      </w:r>
    </w:p>
    <w:p w:rsidR="007D445C" w:rsidRPr="000B046E" w:rsidRDefault="007D445C" w:rsidP="00EC6FD3">
      <w:pPr>
        <w:numPr>
          <w:ilvl w:val="1"/>
          <w:numId w:val="1"/>
        </w:numPr>
        <w:jc w:val="both"/>
        <w:rPr>
          <w:rFonts w:ascii="Courier" w:hAnsi="Courier" w:cs="Courier New"/>
          <w:sz w:val="20"/>
          <w:szCs w:val="20"/>
        </w:rPr>
      </w:pPr>
      <w:r w:rsidRPr="000B046E">
        <w:rPr>
          <w:rFonts w:ascii="Courier" w:hAnsi="Courier" w:cs="Courier New"/>
          <w:sz w:val="20"/>
          <w:szCs w:val="20"/>
        </w:rPr>
        <w:t>160.2903</w:t>
      </w:r>
    </w:p>
    <w:p w:rsidR="007D445C" w:rsidRDefault="007D445C" w:rsidP="00EC6FD3">
      <w:pPr>
        <w:jc w:val="both"/>
        <w:rPr>
          <w:rFonts w:ascii="Courier New" w:hAnsi="Courier New" w:cs="Courier New"/>
          <w:sz w:val="20"/>
          <w:szCs w:val="20"/>
        </w:rPr>
      </w:pPr>
    </w:p>
    <w:p w:rsidR="00083646" w:rsidRPr="00747122" w:rsidRDefault="00083646" w:rsidP="00EC6FD3">
      <w:pPr>
        <w:jc w:val="both"/>
      </w:pPr>
      <w:r w:rsidRPr="00747122">
        <w:rPr>
          <w:rFonts w:ascii="Arial" w:hAnsi="Arial" w:cs="Arial"/>
        </w:rPr>
        <w:t>R</w:t>
      </w:r>
      <w:r w:rsidRPr="00747122">
        <w:t xml:space="preserve"> trình</w:t>
      </w:r>
      <w:r w:rsidR="008C1D45" w:rsidRPr="00747122">
        <w:t xml:space="preserve"> bày các giá trị quan trọng trước hết</w:t>
      </w:r>
      <w:r w:rsidRPr="00747122">
        <w:t xml:space="preserve">: </w:t>
      </w:r>
    </w:p>
    <w:p w:rsidR="00083646" w:rsidRPr="00747122" w:rsidRDefault="00083646" w:rsidP="00EC6FD3">
      <w:pPr>
        <w:jc w:val="both"/>
      </w:pPr>
    </w:p>
    <w:p w:rsidR="00083646" w:rsidRPr="000B046E" w:rsidRDefault="00083646" w:rsidP="00EC6FD3">
      <w:pPr>
        <w:jc w:val="center"/>
        <w:rPr>
          <w:rFonts w:ascii="Courier" w:hAnsi="Courier"/>
        </w:rPr>
      </w:pPr>
      <w:r w:rsidRPr="000B046E">
        <w:rPr>
          <w:rFonts w:ascii="Courier" w:hAnsi="Courier" w:cs="Courier New"/>
        </w:rPr>
        <w:t>t = 0.8412, df = 88.329, p-value = 0.4025</w:t>
      </w:r>
    </w:p>
    <w:p w:rsidR="00083646" w:rsidRPr="00747122" w:rsidRDefault="00083646" w:rsidP="00EC6FD3">
      <w:pPr>
        <w:jc w:val="both"/>
      </w:pPr>
    </w:p>
    <w:p w:rsidR="00083646" w:rsidRPr="00747122" w:rsidRDefault="008C1D45" w:rsidP="00EC6FD3">
      <w:r w:rsidRPr="00346F07">
        <w:rPr>
          <w:rFonts w:ascii="Courier" w:hAnsi="Courier" w:cs="Courier New"/>
        </w:rPr>
        <w:t>df</w:t>
      </w:r>
      <w:r w:rsidRPr="00747122">
        <w:t xml:space="preserve"> là bậc tự do.  Trị số p = 0.4025 cho thấy mức độ khác biệt giữa hai nhóm nam và nữ không có ý nghĩa thống kê (vì cao hơn 0.05 hay 5%).  </w:t>
      </w:r>
    </w:p>
    <w:p w:rsidR="00083646" w:rsidRPr="00747122" w:rsidRDefault="00083646" w:rsidP="00EC6FD3">
      <w:pPr>
        <w:jc w:val="both"/>
        <w:rPr>
          <w:rFonts w:ascii="Courier New" w:hAnsi="Courier New" w:cs="Courier New"/>
        </w:rPr>
      </w:pPr>
    </w:p>
    <w:p w:rsidR="008C1D45" w:rsidRPr="00346F07" w:rsidRDefault="008C1D45" w:rsidP="00EC6FD3">
      <w:pPr>
        <w:jc w:val="center"/>
        <w:rPr>
          <w:rFonts w:ascii="Courier" w:hAnsi="Courier" w:cs="Courier New"/>
        </w:rPr>
      </w:pPr>
      <w:r w:rsidRPr="00346F07">
        <w:rPr>
          <w:rFonts w:ascii="Courier" w:hAnsi="Courier" w:cs="Courier New"/>
        </w:rPr>
        <w:lastRenderedPageBreak/>
        <w:t>95 percent confidence interval:</w:t>
      </w:r>
    </w:p>
    <w:p w:rsidR="008C1D45" w:rsidRPr="00346F07" w:rsidRDefault="008C1D45" w:rsidP="00EC6FD3">
      <w:pPr>
        <w:jc w:val="center"/>
        <w:rPr>
          <w:rFonts w:ascii="Courier" w:hAnsi="Courier" w:cs="Courier New"/>
        </w:rPr>
      </w:pPr>
      <w:r w:rsidRPr="00346F07">
        <w:rPr>
          <w:rFonts w:ascii="Courier" w:hAnsi="Courier" w:cs="Courier New"/>
        </w:rPr>
        <w:t>-10.46855  25.83627</w:t>
      </w:r>
    </w:p>
    <w:p w:rsidR="008C1D45" w:rsidRPr="00747122" w:rsidRDefault="008C1D45" w:rsidP="00EC6FD3">
      <w:pPr>
        <w:jc w:val="both"/>
        <w:rPr>
          <w:rFonts w:ascii="Courier New" w:hAnsi="Courier New" w:cs="Courier New"/>
        </w:rPr>
      </w:pPr>
    </w:p>
    <w:p w:rsidR="008C1D45" w:rsidRPr="00747122" w:rsidRDefault="008C1D45" w:rsidP="00EC6FD3">
      <w:r w:rsidRPr="00747122">
        <w:t>là khoảng tin cậy 95% về độ khác biệt giữa hai nhóm</w:t>
      </w:r>
      <w:r w:rsidR="00DE57E6" w:rsidRPr="00747122">
        <w:t xml:space="preserve">. </w:t>
      </w:r>
      <w:r w:rsidRPr="00747122">
        <w:t xml:space="preserve">Kết quả tính toán trên cho biết độ </w:t>
      </w:r>
      <w:r w:rsidRPr="00346F07">
        <w:rPr>
          <w:rFonts w:ascii="Courier" w:hAnsi="Courier" w:cs="Courier New"/>
        </w:rPr>
        <w:t>igf</w:t>
      </w:r>
      <w:r w:rsidRPr="00747122">
        <w:t xml:space="preserve"> ở nữ giới có thể thấp hơn nam giới 10.5 ng/L hoặc cao hơn nam giới khoảng 25.8 ng/L</w:t>
      </w:r>
      <w:r w:rsidR="00DE57E6" w:rsidRPr="00747122">
        <w:t xml:space="preserve">. </w:t>
      </w:r>
      <w:r w:rsidRPr="00747122">
        <w:t xml:space="preserve">Vì độ khác biệt quá lớn và đó là thêm bằng chứng cho thấy không có khác biệt có ý nghĩa thống kê giữa hai nhóm. </w:t>
      </w:r>
    </w:p>
    <w:p w:rsidR="008C1D45" w:rsidRPr="00747122" w:rsidRDefault="008C1D45" w:rsidP="00EC6FD3">
      <w:pPr>
        <w:jc w:val="both"/>
      </w:pPr>
    </w:p>
    <w:p w:rsidR="008C1D45" w:rsidRPr="00747122" w:rsidRDefault="008C1D45" w:rsidP="00EC6FD3">
      <w:r w:rsidRPr="00747122">
        <w:t>Kiểm định trên dựa vào giả thiết hai nhóm nam và nữ có khác phương sai</w:t>
      </w:r>
      <w:r w:rsidR="00DE57E6" w:rsidRPr="00747122">
        <w:t xml:space="preserve">. </w:t>
      </w:r>
      <w:r w:rsidRPr="00747122">
        <w:t>Nếu chúng ta có lí do đ</w:t>
      </w:r>
      <w:r w:rsidR="003473F9" w:rsidRPr="00747122">
        <w:t xml:space="preserve">ể </w:t>
      </w:r>
      <w:r w:rsidRPr="00747122">
        <w:t xml:space="preserve">cho rằng hai nhóm có cùng phương sai, chúng ta chỉ thay đổi một thông số trong hàm t với </w:t>
      </w:r>
      <w:r w:rsidRPr="00747122">
        <w:rPr>
          <w:rFonts w:ascii="Courier New" w:hAnsi="Courier New" w:cs="Courier New"/>
        </w:rPr>
        <w:t>var.equal=TRUE</w:t>
      </w:r>
      <w:r w:rsidRPr="00747122">
        <w:t xml:space="preserve"> như sau: </w:t>
      </w:r>
    </w:p>
    <w:p w:rsidR="009E7202" w:rsidRDefault="009E7202" w:rsidP="00EC6FD3">
      <w:pPr>
        <w:jc w:val="both"/>
        <w:rPr>
          <w:rFonts w:ascii="Courier New" w:hAnsi="Courier New" w:cs="Courier New"/>
        </w:rPr>
      </w:pPr>
    </w:p>
    <w:p w:rsidR="008C1D45" w:rsidRPr="00346F07" w:rsidRDefault="008C1D45" w:rsidP="00EC6FD3">
      <w:pPr>
        <w:jc w:val="both"/>
        <w:rPr>
          <w:rFonts w:ascii="Courier" w:hAnsi="Courier" w:cs="Courier New"/>
        </w:rPr>
      </w:pPr>
      <w:r w:rsidRPr="00346F07">
        <w:rPr>
          <w:rFonts w:ascii="Courier" w:hAnsi="Courier" w:cs="Courier New"/>
        </w:rPr>
        <w:t>&gt; t.test(</w:t>
      </w:r>
      <w:r w:rsidR="002607BF">
        <w:rPr>
          <w:rFonts w:ascii="Courier" w:hAnsi="Courier" w:cs="Courier New"/>
        </w:rPr>
        <w:t>dat</w:t>
      </w:r>
      <w:r w:rsidR="002607BF">
        <w:rPr>
          <w:rFonts w:ascii="Courier" w:hAnsi="Courier" w:cs="Courier New"/>
          <w:lang w:val="vi-VN"/>
        </w:rPr>
        <w:t>$</w:t>
      </w:r>
      <w:r w:rsidRPr="00346F07">
        <w:rPr>
          <w:rFonts w:ascii="Courier" w:hAnsi="Courier" w:cs="Courier New"/>
        </w:rPr>
        <w:t xml:space="preserve">igfi~ </w:t>
      </w:r>
      <w:r w:rsidR="002607BF">
        <w:rPr>
          <w:rFonts w:ascii="Courier" w:hAnsi="Courier" w:cs="Courier New"/>
        </w:rPr>
        <w:t>dat</w:t>
      </w:r>
      <w:r w:rsidR="002607BF">
        <w:rPr>
          <w:rFonts w:ascii="Courier" w:hAnsi="Courier" w:cs="Courier New"/>
          <w:lang w:val="vi-VN"/>
        </w:rPr>
        <w:t>$</w:t>
      </w:r>
      <w:r w:rsidRPr="00346F07">
        <w:rPr>
          <w:rFonts w:ascii="Courier" w:hAnsi="Courier" w:cs="Courier New"/>
        </w:rPr>
        <w:t>sex, var.equal=TRUE)</w:t>
      </w:r>
    </w:p>
    <w:p w:rsidR="008C1D45" w:rsidRPr="00346F07" w:rsidRDefault="008C1D45" w:rsidP="00EC6FD3">
      <w:pPr>
        <w:jc w:val="both"/>
        <w:rPr>
          <w:rFonts w:ascii="Courier" w:hAnsi="Courier" w:cs="Courier New"/>
          <w:sz w:val="20"/>
          <w:szCs w:val="20"/>
        </w:rPr>
      </w:pP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 xml:space="preserve">        Two Sample t-test</w:t>
      </w:r>
    </w:p>
    <w:p w:rsidR="008C1D45" w:rsidRPr="00346F07" w:rsidRDefault="008C1D45" w:rsidP="00EC6FD3">
      <w:pPr>
        <w:jc w:val="both"/>
        <w:rPr>
          <w:rFonts w:ascii="Courier" w:hAnsi="Courier" w:cs="Courier New"/>
          <w:sz w:val="20"/>
          <w:szCs w:val="20"/>
        </w:rPr>
      </w:pP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 xml:space="preserve">data:  igfi by sex </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t = 0.7071, df = 98, p-value = 0.4812</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 xml:space="preserve">alternative hypothesis: true difference in means is not equal to 0 </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95 percent confidence interval:</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 xml:space="preserve"> -13.88137  29.24909 </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sample estimates:</w:t>
      </w:r>
    </w:p>
    <w:p w:rsidR="008C1D45" w:rsidRPr="00346F07" w:rsidRDefault="008C1D45" w:rsidP="00EC6FD3">
      <w:pPr>
        <w:jc w:val="both"/>
        <w:rPr>
          <w:rFonts w:ascii="Courier" w:hAnsi="Courier" w:cs="Courier New"/>
          <w:sz w:val="20"/>
          <w:szCs w:val="20"/>
        </w:rPr>
      </w:pPr>
      <w:r w:rsidRPr="00346F07">
        <w:rPr>
          <w:rFonts w:ascii="Courier" w:hAnsi="Courier" w:cs="Courier New"/>
          <w:sz w:val="20"/>
          <w:szCs w:val="20"/>
        </w:rPr>
        <w:t xml:space="preserve">mean in group Female   mean in group Male </w:t>
      </w:r>
    </w:p>
    <w:p w:rsidR="008C1D45" w:rsidRPr="001C5A56" w:rsidRDefault="008C1D45" w:rsidP="00EC6FD3">
      <w:pPr>
        <w:jc w:val="both"/>
        <w:rPr>
          <w:rFonts w:ascii="Courier New" w:hAnsi="Courier New" w:cs="Courier New"/>
          <w:sz w:val="20"/>
          <w:szCs w:val="20"/>
        </w:rPr>
      </w:pPr>
      <w:r w:rsidRPr="00346F07">
        <w:rPr>
          <w:rFonts w:ascii="Courier" w:hAnsi="Courier" w:cs="Courier New"/>
          <w:sz w:val="20"/>
          <w:szCs w:val="20"/>
        </w:rPr>
        <w:t xml:space="preserve">            167.9741             160.2903 </w:t>
      </w:r>
    </w:p>
    <w:p w:rsidR="008C1D45" w:rsidRDefault="008C1D45" w:rsidP="00EC6FD3">
      <w:pPr>
        <w:jc w:val="both"/>
        <w:rPr>
          <w:rFonts w:ascii="Courier New" w:hAnsi="Courier New" w:cs="Courier New"/>
          <w:sz w:val="20"/>
          <w:szCs w:val="20"/>
        </w:rPr>
      </w:pPr>
    </w:p>
    <w:p w:rsidR="00B8762F" w:rsidRPr="00747122" w:rsidRDefault="00E512A6" w:rsidP="00EC6FD3">
      <w:r w:rsidRPr="00747122">
        <w:t>Về mặ</w:t>
      </w:r>
      <w:r w:rsidR="003473F9" w:rsidRPr="00747122">
        <w:t>t</w:t>
      </w:r>
      <w:r w:rsidRPr="00747122">
        <w:t xml:space="preserve"> số, kết quả phân tích trên có khác chút ít so với kết quả phân tích dựa vào giả định hai phương sai khác nhau, nhưng trị số p cũng đi đến một kết luận rằng độ khác biệt giữa hai nhóm không có ý nghĩa thống kê. </w:t>
      </w:r>
    </w:p>
    <w:p w:rsidR="0013207C" w:rsidRPr="00747122" w:rsidRDefault="0013207C" w:rsidP="00EC6FD3">
      <w:pPr>
        <w:jc w:val="both"/>
      </w:pPr>
    </w:p>
    <w:p w:rsidR="006E1B0C" w:rsidRDefault="006E1B0C" w:rsidP="00EC6FD3">
      <w:pPr>
        <w:jc w:val="both"/>
        <w:rPr>
          <w:sz w:val="22"/>
          <w:szCs w:val="22"/>
        </w:rPr>
      </w:pPr>
    </w:p>
    <w:p w:rsidR="00E512A6" w:rsidRPr="00B8762F" w:rsidRDefault="000C66B1" w:rsidP="00EC6FD3">
      <w:pPr>
        <w:jc w:val="both"/>
        <w:rPr>
          <w:sz w:val="22"/>
          <w:szCs w:val="22"/>
        </w:rPr>
      </w:pPr>
      <w:r>
        <w:rPr>
          <w:rFonts w:ascii="Arial" w:hAnsi="Arial" w:cs="Arial"/>
          <w:b/>
          <w:sz w:val="30"/>
          <w:szCs w:val="30"/>
        </w:rPr>
        <w:t>9</w:t>
      </w:r>
      <w:r w:rsidR="009527C4" w:rsidRPr="009527C4">
        <w:rPr>
          <w:rFonts w:ascii="Arial" w:hAnsi="Arial" w:cs="Arial"/>
          <w:b/>
          <w:sz w:val="30"/>
          <w:szCs w:val="30"/>
        </w:rPr>
        <w:t xml:space="preserve">.5  </w:t>
      </w:r>
      <w:r w:rsidR="00E512A6" w:rsidRPr="009527C4">
        <w:rPr>
          <w:rFonts w:ascii="Arial" w:hAnsi="Arial" w:cs="Arial"/>
          <w:b/>
          <w:sz w:val="30"/>
          <w:szCs w:val="30"/>
        </w:rPr>
        <w:t>So sánh phương sai (</w:t>
      </w:r>
      <w:r w:rsidR="00E512A6" w:rsidRPr="009527C4">
        <w:rPr>
          <w:rFonts w:ascii="Courier New" w:hAnsi="Courier New" w:cs="Courier New"/>
          <w:b/>
          <w:sz w:val="30"/>
          <w:szCs w:val="30"/>
        </w:rPr>
        <w:t>var.test</w:t>
      </w:r>
      <w:r w:rsidR="00E512A6" w:rsidRPr="009527C4">
        <w:rPr>
          <w:rFonts w:ascii="Arial" w:hAnsi="Arial" w:cs="Arial"/>
          <w:b/>
          <w:sz w:val="30"/>
          <w:szCs w:val="30"/>
        </w:rPr>
        <w:t>)</w:t>
      </w:r>
    </w:p>
    <w:p w:rsidR="008C1D45" w:rsidRDefault="008C1D45" w:rsidP="00EC6FD3">
      <w:pPr>
        <w:jc w:val="both"/>
        <w:rPr>
          <w:rFonts w:ascii="Courier New" w:hAnsi="Courier New" w:cs="Courier New"/>
          <w:sz w:val="20"/>
          <w:szCs w:val="20"/>
        </w:rPr>
      </w:pPr>
    </w:p>
    <w:p w:rsidR="00E512A6" w:rsidRPr="00747122" w:rsidRDefault="00E512A6" w:rsidP="00EC6FD3">
      <w:r w:rsidRPr="00747122">
        <w:t>Bây giờ chúng ta thử kiểm định xem phương sai giữa hai nhóm có khác nhau không.</w:t>
      </w:r>
      <w:r w:rsidR="00B8762F" w:rsidRPr="00747122">
        <w:t xml:space="preserve"> </w:t>
      </w:r>
      <w:r w:rsidRPr="00747122">
        <w:t xml:space="preserve">Để tiến hành phân tích, chúng ta chỉ cần lệnh: </w:t>
      </w:r>
    </w:p>
    <w:p w:rsidR="00E512A6" w:rsidRDefault="00E512A6" w:rsidP="00EC6FD3">
      <w:pPr>
        <w:jc w:val="both"/>
        <w:rPr>
          <w:rFonts w:ascii="Courier New" w:hAnsi="Courier New" w:cs="Courier New"/>
          <w:sz w:val="20"/>
          <w:szCs w:val="20"/>
        </w:rPr>
      </w:pP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gt; var.test(</w:t>
      </w:r>
      <w:r w:rsidR="002607BF">
        <w:rPr>
          <w:rFonts w:ascii="Courier" w:hAnsi="Courier" w:cs="Courier New"/>
          <w:sz w:val="20"/>
          <w:szCs w:val="20"/>
        </w:rPr>
        <w:t>dat</w:t>
      </w:r>
      <w:r w:rsidR="002607BF">
        <w:rPr>
          <w:rFonts w:ascii="Courier" w:hAnsi="Courier" w:cs="Courier New"/>
          <w:sz w:val="20"/>
          <w:szCs w:val="20"/>
          <w:lang w:val="vi-VN"/>
        </w:rPr>
        <w:t>$</w:t>
      </w:r>
      <w:r w:rsidRPr="002607BF">
        <w:rPr>
          <w:rFonts w:ascii="Courier" w:hAnsi="Courier" w:cs="Courier New"/>
          <w:sz w:val="20"/>
          <w:szCs w:val="20"/>
        </w:rPr>
        <w:t xml:space="preserve">igfi ~ </w:t>
      </w:r>
      <w:r w:rsidR="002607BF">
        <w:rPr>
          <w:rFonts w:ascii="Courier" w:hAnsi="Courier" w:cs="Courier New"/>
          <w:sz w:val="20"/>
          <w:szCs w:val="20"/>
        </w:rPr>
        <w:t>dat</w:t>
      </w:r>
      <w:r w:rsidR="002607BF">
        <w:rPr>
          <w:rFonts w:ascii="Courier" w:hAnsi="Courier" w:cs="Courier New"/>
          <w:sz w:val="20"/>
          <w:szCs w:val="20"/>
          <w:lang w:val="vi-VN"/>
        </w:rPr>
        <w:t>$</w:t>
      </w:r>
      <w:r w:rsidRPr="002607BF">
        <w:rPr>
          <w:rFonts w:ascii="Courier" w:hAnsi="Courier" w:cs="Courier New"/>
          <w:sz w:val="20"/>
          <w:szCs w:val="20"/>
        </w:rPr>
        <w:t>sex)</w:t>
      </w:r>
    </w:p>
    <w:p w:rsidR="00E512A6" w:rsidRPr="002607BF" w:rsidRDefault="00E512A6" w:rsidP="00EC6FD3">
      <w:pPr>
        <w:jc w:val="both"/>
        <w:rPr>
          <w:rFonts w:ascii="Courier" w:hAnsi="Courier" w:cs="Courier New"/>
          <w:sz w:val="20"/>
          <w:szCs w:val="20"/>
        </w:rPr>
      </w:pP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        F test to compare two variances</w:t>
      </w:r>
    </w:p>
    <w:p w:rsidR="00E512A6" w:rsidRPr="002607BF" w:rsidRDefault="00E512A6" w:rsidP="00EC6FD3">
      <w:pPr>
        <w:jc w:val="both"/>
        <w:rPr>
          <w:rFonts w:ascii="Courier" w:hAnsi="Courier" w:cs="Courier New"/>
          <w:sz w:val="20"/>
          <w:szCs w:val="20"/>
        </w:rPr>
      </w:pP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data:  igfi by sex </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lastRenderedPageBreak/>
        <w:t>F = 2.6274, num df = 68, denom df = 30, p-value = 0.004529</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alternative hypothesis: true ratio of variances is not equal to 1 </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95 percent confidence interval:</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 1.366187 4.691336 </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sample estimates:</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ratio of variances </w:t>
      </w:r>
    </w:p>
    <w:p w:rsidR="00E512A6" w:rsidRPr="002607BF" w:rsidRDefault="00E512A6" w:rsidP="00EC6FD3">
      <w:pPr>
        <w:jc w:val="both"/>
        <w:rPr>
          <w:rFonts w:ascii="Courier" w:hAnsi="Courier" w:cs="Courier New"/>
          <w:sz w:val="20"/>
          <w:szCs w:val="20"/>
        </w:rPr>
      </w:pPr>
      <w:r w:rsidRPr="002607BF">
        <w:rPr>
          <w:rFonts w:ascii="Courier" w:hAnsi="Courier" w:cs="Courier New"/>
          <w:sz w:val="20"/>
          <w:szCs w:val="20"/>
        </w:rPr>
        <w:t xml:space="preserve">          2.627396</w:t>
      </w:r>
    </w:p>
    <w:p w:rsidR="00E512A6" w:rsidRDefault="00E512A6" w:rsidP="00EC6FD3">
      <w:pPr>
        <w:jc w:val="both"/>
        <w:rPr>
          <w:rFonts w:ascii="Courier New" w:hAnsi="Courier New" w:cs="Courier New"/>
          <w:sz w:val="20"/>
          <w:szCs w:val="20"/>
        </w:rPr>
      </w:pPr>
    </w:p>
    <w:p w:rsidR="00E512A6" w:rsidRPr="00747122" w:rsidRDefault="00E512A6" w:rsidP="00EC6FD3">
      <w:pPr>
        <w:rPr>
          <w:rFonts w:ascii="Courier New" w:hAnsi="Courier New" w:cs="Courier New"/>
        </w:rPr>
      </w:pPr>
      <w:r w:rsidRPr="00747122">
        <w:t xml:space="preserve">Kết quả trên cho thấy độ khác biệt về phương sai giữa hai nhóm cao 2.62 lần.  Trị số p = 0.0045 cho thấy phương sai giữa hai nhóm khác nhau </w:t>
      </w:r>
      <w:r w:rsidR="00B8762F" w:rsidRPr="00747122">
        <w:t xml:space="preserve">có ý nghĩa thống kê. Như vậy, </w:t>
      </w:r>
      <w:r w:rsidRPr="00747122">
        <w:t xml:space="preserve">chúng ta chấp nhận kết quả phân tích của hàm </w:t>
      </w:r>
      <w:r w:rsidRPr="00CC45B5">
        <w:rPr>
          <w:rFonts w:ascii="Courier" w:hAnsi="Courier" w:cs="Courier New"/>
        </w:rPr>
        <w:t>t.test(</w:t>
      </w:r>
      <w:r w:rsidR="00CC45B5">
        <w:rPr>
          <w:rFonts w:ascii="Courier" w:hAnsi="Courier" w:cs="Courier New"/>
        </w:rPr>
        <w:t>dat</w:t>
      </w:r>
      <w:r w:rsidR="00CC45B5">
        <w:rPr>
          <w:rFonts w:ascii="Courier" w:hAnsi="Courier" w:cs="Courier New"/>
          <w:lang w:val="vi-VN"/>
        </w:rPr>
        <w:t>$</w:t>
      </w:r>
      <w:r w:rsidRPr="00CC45B5">
        <w:rPr>
          <w:rFonts w:ascii="Courier" w:hAnsi="Courier" w:cs="Courier New"/>
        </w:rPr>
        <w:t xml:space="preserve">igfi~ </w:t>
      </w:r>
      <w:r w:rsidR="00CC45B5">
        <w:rPr>
          <w:rFonts w:ascii="Courier" w:hAnsi="Courier" w:cs="Courier New"/>
        </w:rPr>
        <w:t>dat</w:t>
      </w:r>
      <w:r w:rsidR="00CC45B5">
        <w:rPr>
          <w:rFonts w:ascii="Courier" w:hAnsi="Courier" w:cs="Courier New"/>
          <w:lang w:val="vi-VN"/>
        </w:rPr>
        <w:t>$</w:t>
      </w:r>
      <w:r w:rsidRPr="00CC45B5">
        <w:rPr>
          <w:rFonts w:ascii="Courier" w:hAnsi="Courier" w:cs="Courier New"/>
        </w:rPr>
        <w:t>sex).</w:t>
      </w:r>
      <w:r w:rsidRPr="00747122">
        <w:rPr>
          <w:rFonts w:ascii="Courier New" w:hAnsi="Courier New" w:cs="Courier New"/>
        </w:rPr>
        <w:t xml:space="preserve"> </w:t>
      </w:r>
    </w:p>
    <w:p w:rsidR="0013207C" w:rsidRDefault="0013207C" w:rsidP="00EC6FD3">
      <w:pPr>
        <w:jc w:val="both"/>
        <w:rPr>
          <w:rFonts w:ascii="Courier New" w:hAnsi="Courier New" w:cs="Courier New"/>
          <w:sz w:val="20"/>
          <w:szCs w:val="20"/>
        </w:rPr>
      </w:pPr>
    </w:p>
    <w:p w:rsidR="003473F9" w:rsidRDefault="003473F9" w:rsidP="00EC6FD3">
      <w:pPr>
        <w:rPr>
          <w:rFonts w:ascii="Arial" w:hAnsi="Arial" w:cs="Arial"/>
          <w:b/>
          <w:sz w:val="30"/>
          <w:szCs w:val="30"/>
        </w:rPr>
      </w:pPr>
    </w:p>
    <w:p w:rsidR="00E512A6" w:rsidRPr="009527C4" w:rsidRDefault="000C66B1" w:rsidP="00EC6FD3">
      <w:pPr>
        <w:rPr>
          <w:rFonts w:ascii="Arial" w:hAnsi="Arial" w:cs="Arial"/>
          <w:b/>
          <w:sz w:val="30"/>
          <w:szCs w:val="30"/>
        </w:rPr>
      </w:pPr>
      <w:r>
        <w:rPr>
          <w:rFonts w:ascii="Arial" w:hAnsi="Arial" w:cs="Arial"/>
          <w:b/>
          <w:sz w:val="30"/>
          <w:szCs w:val="30"/>
        </w:rPr>
        <w:t>9</w:t>
      </w:r>
      <w:r w:rsidR="009527C4" w:rsidRPr="009527C4">
        <w:rPr>
          <w:rFonts w:ascii="Arial" w:hAnsi="Arial" w:cs="Arial"/>
          <w:b/>
          <w:sz w:val="30"/>
          <w:szCs w:val="30"/>
        </w:rPr>
        <w:t xml:space="preserve">.6  </w:t>
      </w:r>
      <w:r w:rsidR="00E512A6" w:rsidRPr="00A7006C">
        <w:rPr>
          <w:rFonts w:ascii="Arial" w:hAnsi="Arial" w:cs="Arial"/>
          <w:b/>
          <w:spacing w:val="-12"/>
          <w:sz w:val="30"/>
          <w:szCs w:val="30"/>
        </w:rPr>
        <w:t xml:space="preserve">Kiểm định </w:t>
      </w:r>
      <w:r w:rsidR="00E019D9" w:rsidRPr="00A7006C">
        <w:rPr>
          <w:rFonts w:ascii="Arial" w:hAnsi="Arial" w:cs="Arial"/>
          <w:b/>
          <w:spacing w:val="-12"/>
          <w:sz w:val="30"/>
          <w:szCs w:val="30"/>
        </w:rPr>
        <w:t>W</w:t>
      </w:r>
      <w:r w:rsidR="00E512A6" w:rsidRPr="00A7006C">
        <w:rPr>
          <w:rFonts w:ascii="Arial" w:hAnsi="Arial" w:cs="Arial"/>
          <w:b/>
          <w:spacing w:val="-12"/>
          <w:sz w:val="30"/>
          <w:szCs w:val="30"/>
        </w:rPr>
        <w:t xml:space="preserve">ilcoxon </w:t>
      </w:r>
      <w:r w:rsidR="00A7006C" w:rsidRPr="00A7006C">
        <w:rPr>
          <w:rFonts w:ascii="Arial" w:hAnsi="Arial" w:cs="Arial"/>
          <w:b/>
          <w:spacing w:val="-12"/>
          <w:sz w:val="30"/>
          <w:szCs w:val="30"/>
        </w:rPr>
        <w:t xml:space="preserve">cho hai mẫu </w:t>
      </w:r>
      <w:r w:rsidR="00E512A6" w:rsidRPr="00A7006C">
        <w:rPr>
          <w:rFonts w:ascii="Arial" w:hAnsi="Arial" w:cs="Arial"/>
          <w:b/>
          <w:spacing w:val="-12"/>
          <w:sz w:val="30"/>
          <w:szCs w:val="30"/>
        </w:rPr>
        <w:t>(</w:t>
      </w:r>
      <w:r w:rsidR="00E512A6" w:rsidRPr="00A7006C">
        <w:rPr>
          <w:rFonts w:ascii="Courier New" w:hAnsi="Courier New" w:cs="Courier New"/>
          <w:b/>
          <w:spacing w:val="-12"/>
          <w:sz w:val="30"/>
          <w:szCs w:val="30"/>
        </w:rPr>
        <w:t>wilcox.test</w:t>
      </w:r>
      <w:r w:rsidR="00C01690" w:rsidRPr="00A7006C">
        <w:rPr>
          <w:rFonts w:ascii="Arial" w:hAnsi="Arial" w:cs="Arial"/>
          <w:b/>
          <w:spacing w:val="-12"/>
          <w:sz w:val="30"/>
          <w:szCs w:val="30"/>
        </w:rPr>
        <w:t>)</w:t>
      </w:r>
      <w:r w:rsidR="00C01690" w:rsidRPr="009527C4">
        <w:rPr>
          <w:rFonts w:ascii="Arial" w:hAnsi="Arial" w:cs="Arial"/>
          <w:b/>
          <w:sz w:val="30"/>
          <w:szCs w:val="30"/>
        </w:rPr>
        <w:t xml:space="preserve"> </w:t>
      </w:r>
    </w:p>
    <w:p w:rsidR="007D445C" w:rsidRDefault="007D445C" w:rsidP="00EC6FD3">
      <w:pPr>
        <w:jc w:val="both"/>
        <w:rPr>
          <w:rFonts w:ascii="Arial" w:hAnsi="Arial" w:cs="Arial"/>
          <w:b/>
        </w:rPr>
      </w:pPr>
    </w:p>
    <w:p w:rsidR="00E67A7D" w:rsidRPr="00747122" w:rsidRDefault="00E67A7D" w:rsidP="00EC6FD3">
      <w:r w:rsidRPr="00747122">
        <w:t>Kiểm định t dựa vào giả thiết là phân phối của một biến phải t</w:t>
      </w:r>
      <w:r w:rsidR="00B8762F" w:rsidRPr="00747122">
        <w:t xml:space="preserve">uân theo luật phân phối chuẩn. </w:t>
      </w:r>
      <w:r w:rsidRPr="00747122">
        <w:t xml:space="preserve">Nếu giả định này không đúng, kết quả của </w:t>
      </w:r>
      <w:r w:rsidR="00E019D9" w:rsidRPr="00747122">
        <w:t xml:space="preserve">kiểm định t có thể không hợp lí (valid). Để kiểm định phân phối của </w:t>
      </w:r>
      <w:r w:rsidR="00E019D9" w:rsidRPr="00747122">
        <w:rPr>
          <w:rFonts w:ascii="Courier New" w:hAnsi="Courier New" w:cs="Courier New"/>
        </w:rPr>
        <w:t>igfi</w:t>
      </w:r>
      <w:r w:rsidR="00E019D9" w:rsidRPr="00747122">
        <w:t xml:space="preserve">, chúng ta có thể dùng hàm </w:t>
      </w:r>
      <w:r w:rsidR="00E019D9" w:rsidRPr="00CC45B5">
        <w:rPr>
          <w:rFonts w:ascii="Courier" w:hAnsi="Courier" w:cs="Courier New"/>
        </w:rPr>
        <w:t>shapiro.test</w:t>
      </w:r>
      <w:r w:rsidR="00E019D9" w:rsidRPr="00747122">
        <w:t xml:space="preserve"> như sau:</w:t>
      </w:r>
    </w:p>
    <w:p w:rsidR="00AF3465" w:rsidRPr="00B8762F" w:rsidRDefault="00AF3465" w:rsidP="00EC6FD3">
      <w:pPr>
        <w:ind w:firstLine="720"/>
        <w:jc w:val="both"/>
        <w:rPr>
          <w:sz w:val="22"/>
          <w:szCs w:val="22"/>
        </w:rPr>
      </w:pPr>
    </w:p>
    <w:p w:rsidR="00E019D9" w:rsidRPr="00CC45B5" w:rsidRDefault="00E019D9" w:rsidP="00EC6FD3">
      <w:pPr>
        <w:jc w:val="both"/>
        <w:rPr>
          <w:rFonts w:ascii="Courier" w:hAnsi="Courier" w:cs="Courier New"/>
          <w:sz w:val="22"/>
          <w:szCs w:val="22"/>
        </w:rPr>
      </w:pPr>
      <w:r w:rsidRPr="00CC45B5">
        <w:rPr>
          <w:rFonts w:ascii="Courier" w:hAnsi="Courier" w:cs="Courier New"/>
          <w:sz w:val="22"/>
          <w:szCs w:val="22"/>
        </w:rPr>
        <w:t>&gt; shapiro.test(</w:t>
      </w:r>
      <w:r w:rsidR="00CC45B5">
        <w:rPr>
          <w:rFonts w:ascii="Courier" w:hAnsi="Courier" w:cs="Courier New"/>
          <w:sz w:val="22"/>
          <w:szCs w:val="22"/>
        </w:rPr>
        <w:t>dat</w:t>
      </w:r>
      <w:r w:rsidR="00CC45B5">
        <w:rPr>
          <w:rFonts w:ascii="Courier" w:hAnsi="Courier" w:cs="Courier New"/>
          <w:sz w:val="22"/>
          <w:szCs w:val="22"/>
          <w:lang w:val="vi-VN"/>
        </w:rPr>
        <w:t>$</w:t>
      </w:r>
      <w:r w:rsidRPr="00CC45B5">
        <w:rPr>
          <w:rFonts w:ascii="Courier" w:hAnsi="Courier" w:cs="Courier New"/>
          <w:sz w:val="22"/>
          <w:szCs w:val="22"/>
        </w:rPr>
        <w:t>igfi)</w:t>
      </w:r>
    </w:p>
    <w:p w:rsidR="00E019D9" w:rsidRPr="00CC45B5" w:rsidRDefault="00E019D9" w:rsidP="00EC6FD3">
      <w:pPr>
        <w:jc w:val="both"/>
        <w:rPr>
          <w:rFonts w:ascii="Courier" w:hAnsi="Courier" w:cs="Courier New"/>
          <w:sz w:val="22"/>
          <w:szCs w:val="22"/>
        </w:rPr>
      </w:pPr>
    </w:p>
    <w:p w:rsidR="00E019D9" w:rsidRPr="00CC45B5" w:rsidRDefault="00E019D9" w:rsidP="00EC6FD3">
      <w:pPr>
        <w:jc w:val="both"/>
        <w:rPr>
          <w:rFonts w:ascii="Courier" w:hAnsi="Courier" w:cs="Courier New"/>
          <w:sz w:val="22"/>
          <w:szCs w:val="22"/>
        </w:rPr>
      </w:pPr>
      <w:r w:rsidRPr="00CC45B5">
        <w:rPr>
          <w:rFonts w:ascii="Courier" w:hAnsi="Courier" w:cs="Courier New"/>
          <w:sz w:val="22"/>
          <w:szCs w:val="22"/>
        </w:rPr>
        <w:t xml:space="preserve">        Shapiro-Wilk normality test</w:t>
      </w:r>
    </w:p>
    <w:p w:rsidR="00E019D9" w:rsidRPr="00CC45B5" w:rsidRDefault="00E019D9" w:rsidP="00EC6FD3">
      <w:pPr>
        <w:jc w:val="both"/>
        <w:rPr>
          <w:rFonts w:ascii="Courier" w:hAnsi="Courier" w:cs="Courier New"/>
          <w:sz w:val="22"/>
          <w:szCs w:val="22"/>
        </w:rPr>
      </w:pPr>
    </w:p>
    <w:p w:rsidR="00E019D9" w:rsidRPr="00CC45B5" w:rsidRDefault="00E019D9" w:rsidP="00EC6FD3">
      <w:pPr>
        <w:jc w:val="both"/>
        <w:rPr>
          <w:rFonts w:ascii="Courier" w:hAnsi="Courier" w:cs="Courier New"/>
          <w:sz w:val="22"/>
          <w:szCs w:val="22"/>
        </w:rPr>
      </w:pPr>
      <w:r w:rsidRPr="00CC45B5">
        <w:rPr>
          <w:rFonts w:ascii="Courier" w:hAnsi="Courier" w:cs="Courier New"/>
          <w:sz w:val="22"/>
          <w:szCs w:val="22"/>
        </w:rPr>
        <w:t xml:space="preserve">data:  igfi </w:t>
      </w:r>
    </w:p>
    <w:p w:rsidR="00E019D9" w:rsidRPr="00CC45B5" w:rsidRDefault="00E019D9" w:rsidP="00EC6FD3">
      <w:pPr>
        <w:jc w:val="both"/>
        <w:rPr>
          <w:rFonts w:ascii="Courier" w:hAnsi="Courier" w:cs="Courier New"/>
          <w:sz w:val="22"/>
          <w:szCs w:val="22"/>
        </w:rPr>
      </w:pPr>
      <w:r w:rsidRPr="00CC45B5">
        <w:rPr>
          <w:rFonts w:ascii="Courier" w:hAnsi="Courier" w:cs="Courier New"/>
          <w:sz w:val="22"/>
          <w:szCs w:val="22"/>
        </w:rPr>
        <w:t>W = 0.8528, p-value = 1.504e-08</w:t>
      </w:r>
    </w:p>
    <w:p w:rsidR="00C01690" w:rsidRDefault="00C01690" w:rsidP="00EC6FD3">
      <w:pPr>
        <w:jc w:val="both"/>
        <w:rPr>
          <w:rFonts w:ascii="Arial" w:hAnsi="Arial" w:cs="Arial"/>
          <w:b/>
        </w:rPr>
      </w:pPr>
    </w:p>
    <w:p w:rsidR="00E019D9" w:rsidRPr="00747122" w:rsidRDefault="00E019D9" w:rsidP="00EC6FD3">
      <w:r w:rsidRPr="00747122">
        <w:t xml:space="preserve">Trị số p nhỏ hơn 0.05 rất nhiều, cho nên chúng ta có thể nói rằng phân phối của </w:t>
      </w:r>
      <w:r w:rsidRPr="00940B10">
        <w:rPr>
          <w:rFonts w:ascii="Courier" w:hAnsi="Courier" w:cs="Courier New"/>
        </w:rPr>
        <w:t>igfi</w:t>
      </w:r>
      <w:r w:rsidRPr="00747122">
        <w:t xml:space="preserve"> không tuân theo luật phân phối chuẩn</w:t>
      </w:r>
      <w:r w:rsidR="00DE57E6" w:rsidRPr="00747122">
        <w:t xml:space="preserve">. </w:t>
      </w:r>
      <w:r w:rsidRPr="00747122">
        <w:t>Trong trường hợp này, việc so sánh giữa hai nhóm có thể dựa vào phương pháp phi tham số (non-parametric) có tên là kiểm định Wilcoxon, vì kiểm định này (không như kiểm định t) không tùy thuộc vào giả định phân phối chuẩn</w:t>
      </w:r>
      <w:r w:rsidR="00DE57E6" w:rsidRPr="00747122">
        <w:t xml:space="preserve">. </w:t>
      </w:r>
    </w:p>
    <w:p w:rsidR="00E019D9" w:rsidRPr="00B8762F" w:rsidRDefault="00E019D9" w:rsidP="00EC6FD3">
      <w:pPr>
        <w:jc w:val="both"/>
        <w:rPr>
          <w:sz w:val="22"/>
          <w:szCs w:val="22"/>
        </w:rPr>
      </w:pPr>
    </w:p>
    <w:p w:rsidR="00E019D9" w:rsidRPr="00940B10" w:rsidRDefault="00E019D9" w:rsidP="00EC6FD3">
      <w:pPr>
        <w:jc w:val="both"/>
        <w:rPr>
          <w:rFonts w:ascii="Courier" w:hAnsi="Courier" w:cs="Courier New"/>
          <w:sz w:val="20"/>
          <w:szCs w:val="20"/>
        </w:rPr>
      </w:pPr>
      <w:r w:rsidRPr="00940B10">
        <w:rPr>
          <w:rFonts w:ascii="Courier" w:hAnsi="Courier" w:cs="Courier New"/>
          <w:sz w:val="20"/>
          <w:szCs w:val="20"/>
        </w:rPr>
        <w:t>&gt; wilcox.test(</w:t>
      </w:r>
      <w:r w:rsidR="00940B10">
        <w:rPr>
          <w:rFonts w:ascii="Courier" w:hAnsi="Courier" w:cs="Courier New"/>
          <w:sz w:val="20"/>
          <w:szCs w:val="20"/>
        </w:rPr>
        <w:t>dat</w:t>
      </w:r>
      <w:r w:rsidR="00940B10">
        <w:rPr>
          <w:rFonts w:ascii="Courier" w:hAnsi="Courier" w:cs="Courier New"/>
          <w:sz w:val="20"/>
          <w:szCs w:val="20"/>
          <w:lang w:val="vi-VN"/>
        </w:rPr>
        <w:t>$</w:t>
      </w:r>
      <w:r w:rsidRPr="00940B10">
        <w:rPr>
          <w:rFonts w:ascii="Courier" w:hAnsi="Courier" w:cs="Courier New"/>
          <w:sz w:val="20"/>
          <w:szCs w:val="20"/>
        </w:rPr>
        <w:t xml:space="preserve">igfi ~ </w:t>
      </w:r>
      <w:r w:rsidR="00940B10">
        <w:rPr>
          <w:rFonts w:ascii="Courier" w:hAnsi="Courier" w:cs="Courier New"/>
          <w:sz w:val="20"/>
          <w:szCs w:val="20"/>
        </w:rPr>
        <w:t>dat</w:t>
      </w:r>
      <w:r w:rsidR="00940B10">
        <w:rPr>
          <w:rFonts w:ascii="Courier" w:hAnsi="Courier" w:cs="Courier New"/>
          <w:sz w:val="20"/>
          <w:szCs w:val="20"/>
          <w:lang w:val="vi-VN"/>
        </w:rPr>
        <w:t>$</w:t>
      </w:r>
      <w:r w:rsidRPr="00940B10">
        <w:rPr>
          <w:rFonts w:ascii="Courier" w:hAnsi="Courier" w:cs="Courier New"/>
          <w:sz w:val="20"/>
          <w:szCs w:val="20"/>
        </w:rPr>
        <w:t>sex)</w:t>
      </w:r>
    </w:p>
    <w:p w:rsidR="00E019D9" w:rsidRPr="00940B10" w:rsidRDefault="00E019D9" w:rsidP="00EC6FD3">
      <w:pPr>
        <w:jc w:val="both"/>
        <w:rPr>
          <w:rFonts w:ascii="Courier" w:hAnsi="Courier" w:cs="Courier New"/>
          <w:sz w:val="20"/>
          <w:szCs w:val="20"/>
        </w:rPr>
      </w:pPr>
    </w:p>
    <w:p w:rsidR="00E019D9" w:rsidRPr="00940B10" w:rsidRDefault="00E019D9" w:rsidP="00EC6FD3">
      <w:pPr>
        <w:jc w:val="both"/>
        <w:rPr>
          <w:rFonts w:ascii="Courier" w:hAnsi="Courier" w:cs="Courier New"/>
          <w:sz w:val="20"/>
          <w:szCs w:val="20"/>
        </w:rPr>
      </w:pPr>
      <w:r w:rsidRPr="00940B10">
        <w:rPr>
          <w:rFonts w:ascii="Courier" w:hAnsi="Courier" w:cs="Courier New"/>
          <w:sz w:val="20"/>
          <w:szCs w:val="20"/>
        </w:rPr>
        <w:t xml:space="preserve">        Wilcoxon rank sum test with continuity correction</w:t>
      </w:r>
    </w:p>
    <w:p w:rsidR="00E019D9" w:rsidRPr="00940B10" w:rsidRDefault="00E019D9" w:rsidP="00EC6FD3">
      <w:pPr>
        <w:jc w:val="both"/>
        <w:rPr>
          <w:rFonts w:ascii="Courier" w:hAnsi="Courier" w:cs="Courier New"/>
          <w:sz w:val="20"/>
          <w:szCs w:val="20"/>
        </w:rPr>
      </w:pPr>
    </w:p>
    <w:p w:rsidR="00E019D9" w:rsidRPr="00940B10" w:rsidRDefault="00E019D9" w:rsidP="00EC6FD3">
      <w:pPr>
        <w:jc w:val="both"/>
        <w:rPr>
          <w:rFonts w:ascii="Courier" w:hAnsi="Courier" w:cs="Courier New"/>
          <w:sz w:val="20"/>
          <w:szCs w:val="20"/>
        </w:rPr>
      </w:pPr>
      <w:r w:rsidRPr="00940B10">
        <w:rPr>
          <w:rFonts w:ascii="Courier" w:hAnsi="Courier" w:cs="Courier New"/>
          <w:sz w:val="20"/>
          <w:szCs w:val="20"/>
        </w:rPr>
        <w:t xml:space="preserve">data:  igfi by sex </w:t>
      </w:r>
    </w:p>
    <w:p w:rsidR="00E019D9" w:rsidRPr="00940B10" w:rsidRDefault="00E019D9" w:rsidP="00EC6FD3">
      <w:pPr>
        <w:jc w:val="both"/>
        <w:rPr>
          <w:rFonts w:ascii="Courier" w:hAnsi="Courier" w:cs="Courier New"/>
          <w:sz w:val="20"/>
          <w:szCs w:val="20"/>
        </w:rPr>
      </w:pPr>
      <w:r w:rsidRPr="00940B10">
        <w:rPr>
          <w:rFonts w:ascii="Courier" w:hAnsi="Courier" w:cs="Courier New"/>
          <w:sz w:val="20"/>
          <w:szCs w:val="20"/>
        </w:rPr>
        <w:t>W = 1125, p-value = 0.6819</w:t>
      </w:r>
    </w:p>
    <w:p w:rsidR="00E019D9" w:rsidRPr="00940B10" w:rsidRDefault="00E019D9" w:rsidP="00EC6FD3">
      <w:pPr>
        <w:jc w:val="both"/>
        <w:rPr>
          <w:rFonts w:ascii="Courier" w:hAnsi="Courier" w:cs="Courier New"/>
          <w:sz w:val="20"/>
          <w:szCs w:val="20"/>
        </w:rPr>
      </w:pPr>
      <w:r w:rsidRPr="00940B10">
        <w:rPr>
          <w:rFonts w:ascii="Courier" w:hAnsi="Courier" w:cs="Courier New"/>
          <w:sz w:val="20"/>
          <w:szCs w:val="20"/>
        </w:rPr>
        <w:t>alternative hypothesis: true mu is not equal to 0</w:t>
      </w:r>
    </w:p>
    <w:p w:rsidR="00E019D9" w:rsidRDefault="00E019D9" w:rsidP="00EC6FD3">
      <w:pPr>
        <w:jc w:val="both"/>
        <w:rPr>
          <w:rFonts w:ascii="Courier New" w:hAnsi="Courier New" w:cs="Courier New"/>
          <w:sz w:val="22"/>
          <w:szCs w:val="22"/>
        </w:rPr>
      </w:pPr>
    </w:p>
    <w:p w:rsidR="00E019D9" w:rsidRPr="00747122" w:rsidRDefault="00E019D9" w:rsidP="00EC6FD3">
      <w:r w:rsidRPr="00747122">
        <w:lastRenderedPageBreak/>
        <w:t xml:space="preserve">Trị số </w:t>
      </w:r>
      <w:r w:rsidR="00940B10" w:rsidRPr="00940B10">
        <w:rPr>
          <w:i/>
          <w:iCs/>
        </w:rPr>
        <w:t>P</w:t>
      </w:r>
      <w:r w:rsidRPr="00747122">
        <w:t xml:space="preserve"> = 0.682 cho thấy quả thật độ khác biệt về </w:t>
      </w:r>
      <w:r w:rsidRPr="00747122">
        <w:rPr>
          <w:rFonts w:ascii="Courier New" w:hAnsi="Courier New" w:cs="Courier New"/>
        </w:rPr>
        <w:t>igfi</w:t>
      </w:r>
      <w:r w:rsidRPr="00747122">
        <w:t xml:space="preserve"> giữa hai nhóm nam và nữ không có ý nghĩa thống kê.  Kết luận này cũng không khác với kết quả phân tích bằng kiểm định t. </w:t>
      </w:r>
    </w:p>
    <w:p w:rsidR="007D445C" w:rsidRPr="00B8762F" w:rsidRDefault="007D445C" w:rsidP="00EC6FD3">
      <w:pPr>
        <w:jc w:val="both"/>
        <w:rPr>
          <w:rFonts w:ascii="Arial" w:hAnsi="Arial" w:cs="Arial"/>
          <w:b/>
          <w:sz w:val="22"/>
          <w:szCs w:val="22"/>
        </w:rPr>
      </w:pPr>
    </w:p>
    <w:p w:rsidR="00E019D9" w:rsidRPr="009527C4" w:rsidRDefault="000C66B1" w:rsidP="00EC6FD3">
      <w:pPr>
        <w:rPr>
          <w:rFonts w:ascii="Arial" w:hAnsi="Arial" w:cs="Arial"/>
          <w:b/>
          <w:sz w:val="30"/>
          <w:szCs w:val="30"/>
        </w:rPr>
      </w:pPr>
      <w:r>
        <w:rPr>
          <w:rFonts w:ascii="Arial" w:hAnsi="Arial" w:cs="Arial"/>
          <w:b/>
          <w:sz w:val="30"/>
          <w:szCs w:val="30"/>
        </w:rPr>
        <w:t>9</w:t>
      </w:r>
      <w:r w:rsidR="009527C4" w:rsidRPr="009527C4">
        <w:rPr>
          <w:rFonts w:ascii="Arial" w:hAnsi="Arial" w:cs="Arial"/>
          <w:b/>
          <w:sz w:val="30"/>
          <w:szCs w:val="30"/>
        </w:rPr>
        <w:t xml:space="preserve">.7  </w:t>
      </w:r>
      <w:r w:rsidR="00E019D9" w:rsidRPr="009527C4">
        <w:rPr>
          <w:rFonts w:ascii="Arial" w:hAnsi="Arial" w:cs="Arial"/>
          <w:b/>
          <w:sz w:val="30"/>
          <w:szCs w:val="30"/>
        </w:rPr>
        <w:t xml:space="preserve">Kiểm định t cho các biến số theo cặp (paired t-test, </w:t>
      </w:r>
      <w:r w:rsidR="00E019D9" w:rsidRPr="009527C4">
        <w:rPr>
          <w:rFonts w:ascii="Courier New" w:hAnsi="Courier New" w:cs="Courier New"/>
          <w:b/>
          <w:sz w:val="30"/>
          <w:szCs w:val="30"/>
        </w:rPr>
        <w:t>t.test</w:t>
      </w:r>
      <w:r w:rsidR="00E019D9" w:rsidRPr="009527C4">
        <w:rPr>
          <w:rFonts w:ascii="Arial" w:hAnsi="Arial" w:cs="Arial"/>
          <w:b/>
          <w:sz w:val="30"/>
          <w:szCs w:val="30"/>
        </w:rPr>
        <w:t xml:space="preserve">) </w:t>
      </w:r>
    </w:p>
    <w:p w:rsidR="00E019D9" w:rsidRDefault="00E019D9" w:rsidP="00EC6FD3">
      <w:pPr>
        <w:jc w:val="both"/>
        <w:rPr>
          <w:rFonts w:ascii="Arial" w:hAnsi="Arial" w:cs="Arial"/>
          <w:b/>
        </w:rPr>
      </w:pPr>
    </w:p>
    <w:p w:rsidR="00B34D29" w:rsidRPr="00747122" w:rsidRDefault="00B34D29" w:rsidP="00EC6FD3">
      <w:r w:rsidRPr="00747122">
        <w:t xml:space="preserve">Kiểm định t vừa trình bày trên là </w:t>
      </w:r>
      <w:r w:rsidR="00D621F3" w:rsidRPr="00747122">
        <w:t>cho các nghiên cứu gồm hai nhóm độc lập nhau (như giữa hai nhóm nam và nữ), nhưng không thể ứng dụng cho các nghiên cứu mà một nhóm đối tượng được theo dõi theo thời gian</w:t>
      </w:r>
      <w:r w:rsidR="00DE57E6" w:rsidRPr="00747122">
        <w:t xml:space="preserve">. </w:t>
      </w:r>
      <w:r w:rsidR="006B2449" w:rsidRPr="00747122">
        <w:t>Chúng ta</w:t>
      </w:r>
      <w:r w:rsidR="00D621F3" w:rsidRPr="00747122">
        <w:t xml:space="preserve"> tạm gọi các nghiên cứu này là nghiên cứu theo cặp</w:t>
      </w:r>
      <w:r w:rsidR="00DE57E6" w:rsidRPr="00747122">
        <w:t xml:space="preserve">. </w:t>
      </w:r>
      <w:r w:rsidR="00D621F3" w:rsidRPr="00747122">
        <w:t>Trong các nghiên cứu này, chúng ta cần sử dụng một kiểm định t có tên là paired t-test</w:t>
      </w:r>
      <w:r w:rsidR="00DE57E6" w:rsidRPr="00747122">
        <w:t xml:space="preserve">. </w:t>
      </w:r>
    </w:p>
    <w:p w:rsidR="003473F9" w:rsidRPr="00747122" w:rsidRDefault="003473F9" w:rsidP="00EC6FD3">
      <w:pPr>
        <w:ind w:firstLine="720"/>
        <w:jc w:val="both"/>
        <w:rPr>
          <w:b/>
        </w:rPr>
      </w:pPr>
    </w:p>
    <w:p w:rsidR="00D621F3" w:rsidRPr="00747122" w:rsidRDefault="00CF2F02" w:rsidP="00EC6FD3">
      <w:r w:rsidRPr="00747122">
        <w:rPr>
          <w:b/>
        </w:rPr>
        <w:t>Ví dụ 4</w:t>
      </w:r>
      <w:r w:rsidR="00DE57E6" w:rsidRPr="00747122">
        <w:t xml:space="preserve">. </w:t>
      </w:r>
      <w:r w:rsidRPr="00747122">
        <w:t xml:space="preserve">Một </w:t>
      </w:r>
      <w:r w:rsidR="00D621F3" w:rsidRPr="00747122">
        <w:t>nhóm bệnh nhân gồm 10 người được điều trị bằng một thuốc nhằm giảm huyết áp</w:t>
      </w:r>
      <w:r w:rsidR="00DE57E6" w:rsidRPr="00747122">
        <w:t xml:space="preserve">. </w:t>
      </w:r>
      <w:r w:rsidR="00D621F3" w:rsidRPr="00747122">
        <w:t>Huyết áp của bệnh nhân được đo lúc khởi đầu nghiên cứu (lúc ch</w:t>
      </w:r>
      <w:r w:rsidR="006B2449" w:rsidRPr="00747122">
        <w:t>ưa điều trị), và sau khi điều tr</w:t>
      </w:r>
      <w:r w:rsidR="00D621F3" w:rsidRPr="00747122">
        <w:t>ị</w:t>
      </w:r>
      <w:r w:rsidR="00DE57E6" w:rsidRPr="00747122">
        <w:t xml:space="preserve">. </w:t>
      </w:r>
      <w:r w:rsidR="00D621F3" w:rsidRPr="00747122">
        <w:t xml:space="preserve">Số liệu huyết áp của 10 bệnh nhân như sau: </w:t>
      </w:r>
    </w:p>
    <w:p w:rsidR="00D621F3" w:rsidRDefault="00D621F3" w:rsidP="00EC6FD3">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1"/>
        <w:gridCol w:w="5016"/>
      </w:tblGrid>
      <w:tr w:rsidR="00D621F3" w:rsidTr="00EF4709">
        <w:tc>
          <w:tcPr>
            <w:tcW w:w="2448" w:type="dxa"/>
            <w:shd w:val="clear" w:color="auto" w:fill="auto"/>
          </w:tcPr>
          <w:p w:rsidR="00D621F3" w:rsidRPr="00EF4709" w:rsidRDefault="00D621F3" w:rsidP="00EC6FD3">
            <w:pPr>
              <w:jc w:val="both"/>
              <w:rPr>
                <w:spacing w:val="-2"/>
                <w:sz w:val="22"/>
                <w:szCs w:val="22"/>
              </w:rPr>
            </w:pPr>
            <w:r w:rsidRPr="00EF4709">
              <w:rPr>
                <w:spacing w:val="-2"/>
                <w:sz w:val="22"/>
                <w:szCs w:val="22"/>
              </w:rPr>
              <w:t>Trước khi điều trị (</w:t>
            </w:r>
            <w:r w:rsidRPr="00EF4709">
              <w:rPr>
                <w:i/>
                <w:spacing w:val="-2"/>
                <w:sz w:val="22"/>
                <w:szCs w:val="22"/>
              </w:rPr>
              <w:t>x</w:t>
            </w:r>
            <w:r w:rsidRPr="00EF4709">
              <w:rPr>
                <w:i/>
                <w:spacing w:val="-2"/>
                <w:sz w:val="22"/>
                <w:szCs w:val="22"/>
                <w:vertAlign w:val="subscript"/>
              </w:rPr>
              <w:t>0</w:t>
            </w:r>
            <w:r w:rsidRPr="00EF4709">
              <w:rPr>
                <w:spacing w:val="-2"/>
                <w:sz w:val="22"/>
                <w:szCs w:val="22"/>
              </w:rPr>
              <w:t>)</w:t>
            </w:r>
          </w:p>
        </w:tc>
        <w:tc>
          <w:tcPr>
            <w:tcW w:w="6300" w:type="dxa"/>
            <w:shd w:val="clear" w:color="auto" w:fill="auto"/>
          </w:tcPr>
          <w:p w:rsidR="00D621F3" w:rsidRPr="00940B10" w:rsidRDefault="008F6DA8" w:rsidP="00EC6FD3">
            <w:pPr>
              <w:jc w:val="both"/>
              <w:rPr>
                <w:rFonts w:ascii="Courier" w:hAnsi="Courier"/>
              </w:rPr>
            </w:pPr>
            <w:r w:rsidRPr="00940B10">
              <w:rPr>
                <w:rFonts w:ascii="Courier" w:hAnsi="Courier" w:cs="Courier New"/>
                <w:sz w:val="18"/>
                <w:szCs w:val="18"/>
              </w:rPr>
              <w:t>180, 140, 160, 160, 220, 185, 145, 160, 160, 170</w:t>
            </w:r>
          </w:p>
        </w:tc>
      </w:tr>
      <w:tr w:rsidR="00D621F3" w:rsidTr="00EF4709">
        <w:tc>
          <w:tcPr>
            <w:tcW w:w="2448" w:type="dxa"/>
            <w:shd w:val="clear" w:color="auto" w:fill="auto"/>
          </w:tcPr>
          <w:p w:rsidR="00D621F3" w:rsidRPr="00EF4709" w:rsidRDefault="00D621F3" w:rsidP="00EC6FD3">
            <w:pPr>
              <w:jc w:val="both"/>
              <w:rPr>
                <w:sz w:val="22"/>
                <w:szCs w:val="22"/>
              </w:rPr>
            </w:pPr>
            <w:r w:rsidRPr="00EF4709">
              <w:rPr>
                <w:sz w:val="22"/>
                <w:szCs w:val="22"/>
              </w:rPr>
              <w:t>Sau khi điều trị (</w:t>
            </w:r>
            <w:r w:rsidRPr="00EF4709">
              <w:rPr>
                <w:i/>
                <w:sz w:val="22"/>
                <w:szCs w:val="22"/>
              </w:rPr>
              <w:t>x</w:t>
            </w:r>
            <w:r w:rsidRPr="00EF4709">
              <w:rPr>
                <w:i/>
                <w:sz w:val="22"/>
                <w:szCs w:val="22"/>
                <w:vertAlign w:val="subscript"/>
              </w:rPr>
              <w:t>1</w:t>
            </w:r>
            <w:r w:rsidRPr="00EF4709">
              <w:rPr>
                <w:sz w:val="22"/>
                <w:szCs w:val="22"/>
              </w:rPr>
              <w:t>)</w:t>
            </w:r>
          </w:p>
        </w:tc>
        <w:tc>
          <w:tcPr>
            <w:tcW w:w="6300" w:type="dxa"/>
            <w:shd w:val="clear" w:color="auto" w:fill="auto"/>
          </w:tcPr>
          <w:p w:rsidR="00D621F3" w:rsidRPr="00940B10" w:rsidRDefault="006A01F5" w:rsidP="00EC6FD3">
            <w:pPr>
              <w:jc w:val="both"/>
              <w:rPr>
                <w:rFonts w:ascii="Courier" w:hAnsi="Courier"/>
              </w:rPr>
            </w:pPr>
            <w:r w:rsidRPr="00940B10">
              <w:rPr>
                <w:rFonts w:ascii="Courier" w:hAnsi="Courier" w:cs="Courier New"/>
                <w:sz w:val="18"/>
                <w:szCs w:val="18"/>
              </w:rPr>
              <w:t>170, 145, 145, 125, 205, 185, 150, 150, 145, 155</w:t>
            </w:r>
          </w:p>
        </w:tc>
      </w:tr>
    </w:tbl>
    <w:p w:rsidR="00AF3465" w:rsidRDefault="00AF3465" w:rsidP="00EC6FD3">
      <w:pPr>
        <w:jc w:val="both"/>
        <w:rPr>
          <w:sz w:val="22"/>
          <w:szCs w:val="22"/>
        </w:rPr>
      </w:pPr>
    </w:p>
    <w:p w:rsidR="008F6DA8" w:rsidRPr="00747122" w:rsidRDefault="00BE66FE" w:rsidP="00EC6FD3">
      <w:r w:rsidRPr="00747122">
        <w:t>Câu hỏi đặt ra là độ biến chuyển huyết áp trên có đủ để kết luận rằng thuốc điều trị có hiệu quả giảm áp huy</w:t>
      </w:r>
      <w:r w:rsidR="00A7006C" w:rsidRPr="00747122">
        <w:t xml:space="preserve">ết. </w:t>
      </w:r>
      <w:r w:rsidRPr="00747122">
        <w:t xml:space="preserve"> Để trả lời câu hỏi này, chúng ta dùng kiểm định t cho từng cặp như sau: </w:t>
      </w:r>
    </w:p>
    <w:p w:rsidR="00BE66FE" w:rsidRDefault="00BE66FE" w:rsidP="00EC6FD3">
      <w:pPr>
        <w:jc w:val="both"/>
      </w:pPr>
    </w:p>
    <w:p w:rsidR="00BE66FE" w:rsidRPr="00940B10" w:rsidRDefault="00BE66FE" w:rsidP="00940B10">
      <w:pPr>
        <w:spacing w:line="360" w:lineRule="auto"/>
        <w:jc w:val="both"/>
        <w:rPr>
          <w:rFonts w:ascii="Courier" w:hAnsi="Courier" w:cs="Courier New"/>
          <w:sz w:val="18"/>
          <w:szCs w:val="18"/>
          <w:lang w:val="vi-VN"/>
        </w:rPr>
      </w:pPr>
      <w:r w:rsidRPr="00940B10">
        <w:rPr>
          <w:rFonts w:ascii="Courier" w:hAnsi="Courier" w:cs="Courier New"/>
          <w:sz w:val="18"/>
          <w:szCs w:val="18"/>
        </w:rPr>
        <w:t xml:space="preserve"># nhập dữ </w:t>
      </w:r>
      <w:r w:rsidR="00940B10">
        <w:rPr>
          <w:rFonts w:ascii="Courier" w:hAnsi="Courier" w:cs="Courier New"/>
          <w:sz w:val="18"/>
          <w:szCs w:val="18"/>
        </w:rPr>
        <w:t>liệu</w:t>
      </w:r>
      <w:r w:rsidR="00940B10">
        <w:rPr>
          <w:rFonts w:ascii="Courier" w:hAnsi="Courier" w:cs="Courier New"/>
          <w:sz w:val="18"/>
          <w:szCs w:val="18"/>
          <w:lang w:val="vi-VN"/>
        </w:rPr>
        <w:t xml:space="preserve"> </w:t>
      </w:r>
    </w:p>
    <w:p w:rsidR="006A01F5" w:rsidRPr="00940B10" w:rsidRDefault="006A01F5" w:rsidP="00940B10">
      <w:pPr>
        <w:spacing w:line="360" w:lineRule="auto"/>
        <w:jc w:val="both"/>
        <w:rPr>
          <w:rFonts w:ascii="Courier" w:hAnsi="Courier" w:cs="Courier New"/>
          <w:sz w:val="18"/>
          <w:szCs w:val="18"/>
        </w:rPr>
      </w:pPr>
      <w:r w:rsidRPr="00940B10">
        <w:rPr>
          <w:rFonts w:ascii="Courier" w:hAnsi="Courier" w:cs="Courier New"/>
          <w:sz w:val="18"/>
          <w:szCs w:val="18"/>
        </w:rPr>
        <w:t>before &lt;- c(180, 140, 160, 160, 220, 185, 145, 160, 160, 170)</w:t>
      </w:r>
    </w:p>
    <w:p w:rsidR="006A01F5" w:rsidRPr="00940B10" w:rsidRDefault="006A01F5" w:rsidP="00940B10">
      <w:pPr>
        <w:spacing w:line="360" w:lineRule="auto"/>
        <w:jc w:val="both"/>
        <w:rPr>
          <w:rFonts w:ascii="Courier" w:hAnsi="Courier" w:cs="Courier New"/>
          <w:sz w:val="18"/>
          <w:szCs w:val="18"/>
        </w:rPr>
      </w:pPr>
      <w:r w:rsidRPr="00940B10">
        <w:rPr>
          <w:rFonts w:ascii="Courier" w:hAnsi="Courier" w:cs="Courier New"/>
          <w:sz w:val="18"/>
          <w:szCs w:val="18"/>
        </w:rPr>
        <w:t>after  &lt;- c(170, 145, 145, 125, 205, 185, 150, 150, 145, 155)</w:t>
      </w:r>
    </w:p>
    <w:p w:rsidR="006A01F5" w:rsidRPr="00940B10" w:rsidRDefault="006A01F5" w:rsidP="00940B10">
      <w:pPr>
        <w:spacing w:line="360" w:lineRule="auto"/>
        <w:jc w:val="both"/>
        <w:rPr>
          <w:rFonts w:ascii="Courier" w:hAnsi="Courier" w:cs="Courier New"/>
          <w:sz w:val="18"/>
          <w:szCs w:val="18"/>
        </w:rPr>
      </w:pPr>
      <w:r w:rsidRPr="00940B10">
        <w:rPr>
          <w:rFonts w:ascii="Courier" w:hAnsi="Courier" w:cs="Courier New"/>
          <w:sz w:val="18"/>
          <w:szCs w:val="18"/>
        </w:rPr>
        <w:t xml:space="preserve">bp &lt;- data.frame(before, after) </w:t>
      </w:r>
    </w:p>
    <w:p w:rsidR="00940B10" w:rsidRDefault="00940B10" w:rsidP="00940B10">
      <w:pPr>
        <w:spacing w:line="360" w:lineRule="auto"/>
        <w:jc w:val="both"/>
        <w:rPr>
          <w:rFonts w:ascii="Courier" w:hAnsi="Courier" w:cs="Courier New"/>
          <w:sz w:val="20"/>
          <w:szCs w:val="20"/>
        </w:rPr>
      </w:pP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kiểm định t</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t.test(before, after, paired=TRUE)</w:t>
      </w:r>
    </w:p>
    <w:p w:rsidR="006A01F5" w:rsidRPr="00940B10" w:rsidRDefault="006A01F5" w:rsidP="00940B10">
      <w:pPr>
        <w:spacing w:line="360" w:lineRule="auto"/>
        <w:jc w:val="both"/>
        <w:rPr>
          <w:rFonts w:ascii="Courier" w:hAnsi="Courier" w:cs="Courier New"/>
          <w:sz w:val="20"/>
          <w:szCs w:val="20"/>
        </w:rPr>
      </w:pP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xml:space="preserve">        Paired t-test</w:t>
      </w:r>
    </w:p>
    <w:p w:rsidR="006A01F5" w:rsidRPr="00940B10" w:rsidRDefault="006A01F5" w:rsidP="00940B10">
      <w:pPr>
        <w:spacing w:line="360" w:lineRule="auto"/>
        <w:jc w:val="both"/>
        <w:rPr>
          <w:rFonts w:ascii="Courier" w:hAnsi="Courier" w:cs="Courier New"/>
          <w:sz w:val="20"/>
          <w:szCs w:val="20"/>
        </w:rPr>
      </w:pP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xml:space="preserve">data:  before and after </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lastRenderedPageBreak/>
        <w:t>t = 2.7924, df = 9, p-value = 0.02097</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xml:space="preserve">alternative hypothesis: true difference in means is not equal to 0 </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95 percent confidence interval:</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xml:space="preserve">  1.993901 19.006099 </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sample estimates:</w:t>
      </w:r>
    </w:p>
    <w:p w:rsidR="006A01F5" w:rsidRPr="00940B10" w:rsidRDefault="006A01F5" w:rsidP="00940B10">
      <w:pPr>
        <w:spacing w:line="360" w:lineRule="auto"/>
        <w:jc w:val="both"/>
        <w:rPr>
          <w:rFonts w:ascii="Courier" w:hAnsi="Courier" w:cs="Courier New"/>
          <w:sz w:val="20"/>
          <w:szCs w:val="20"/>
        </w:rPr>
      </w:pPr>
      <w:r w:rsidRPr="00940B10">
        <w:rPr>
          <w:rFonts w:ascii="Courier" w:hAnsi="Courier" w:cs="Courier New"/>
          <w:sz w:val="20"/>
          <w:szCs w:val="20"/>
        </w:rPr>
        <w:t xml:space="preserve">mean of the differences </w:t>
      </w:r>
    </w:p>
    <w:p w:rsidR="006A01F5" w:rsidRPr="001C5A56" w:rsidRDefault="006A01F5" w:rsidP="00940B10">
      <w:pPr>
        <w:spacing w:line="360" w:lineRule="auto"/>
        <w:jc w:val="both"/>
        <w:rPr>
          <w:rFonts w:ascii="Courier New" w:hAnsi="Courier New" w:cs="Courier New"/>
          <w:sz w:val="20"/>
          <w:szCs w:val="20"/>
        </w:rPr>
      </w:pPr>
      <w:r w:rsidRPr="00940B10">
        <w:rPr>
          <w:rFonts w:ascii="Courier" w:hAnsi="Courier" w:cs="Courier New"/>
          <w:sz w:val="20"/>
          <w:szCs w:val="20"/>
        </w:rPr>
        <w:t xml:space="preserve">                   10.5</w:t>
      </w:r>
      <w:r w:rsidRPr="001C5A56">
        <w:rPr>
          <w:rFonts w:ascii="Courier New" w:hAnsi="Courier New" w:cs="Courier New"/>
          <w:sz w:val="20"/>
          <w:szCs w:val="20"/>
        </w:rPr>
        <w:t xml:space="preserve">  </w:t>
      </w:r>
    </w:p>
    <w:p w:rsidR="009E7202" w:rsidRDefault="006A01F5" w:rsidP="00EC6FD3">
      <w:pPr>
        <w:rPr>
          <w:spacing w:val="-4"/>
        </w:rPr>
      </w:pPr>
      <w:r w:rsidRPr="00747122">
        <w:rPr>
          <w:spacing w:val="-4"/>
        </w:rPr>
        <w:t>Kết quả trên cho thấy sau khi điều trị áp suất máu giảm 10.5 mmHg, và khoảng tin cậy 95% là từ 2.0 mmHg đến</w:t>
      </w:r>
      <w:r w:rsidR="00B8762F" w:rsidRPr="00747122">
        <w:rPr>
          <w:spacing w:val="-4"/>
        </w:rPr>
        <w:t xml:space="preserve"> 19 mmHg, với trị số p=0.0209. </w:t>
      </w:r>
      <w:r w:rsidRPr="00747122">
        <w:rPr>
          <w:spacing w:val="-4"/>
        </w:rPr>
        <w:t xml:space="preserve">Như vậy, chúng ta có bằng chứng để phát biểu rằng mức độ giảm huyết áp có ý nghĩa thống kê.  </w:t>
      </w:r>
    </w:p>
    <w:p w:rsidR="009E7202" w:rsidRDefault="009E7202" w:rsidP="00EC6FD3">
      <w:pPr>
        <w:rPr>
          <w:spacing w:val="-4"/>
        </w:rPr>
      </w:pPr>
    </w:p>
    <w:p w:rsidR="006A01F5" w:rsidRPr="009E7202" w:rsidRDefault="006A01F5" w:rsidP="00EC6FD3">
      <w:pPr>
        <w:rPr>
          <w:spacing w:val="-4"/>
        </w:rPr>
      </w:pPr>
      <w:r w:rsidRPr="00747122">
        <w:t>Chú ý nếu chúng ta phân tích sai bằng kiểm định thống kê cho hai nhóm độc lập dưới đây thì trị số p = 0.32 cho biết mức độ giảm áp suất không có ý nghĩa thống kê</w:t>
      </w:r>
      <w:r w:rsidR="006B2449" w:rsidRPr="00747122">
        <w:t>.</w:t>
      </w:r>
    </w:p>
    <w:p w:rsidR="006A01F5" w:rsidRPr="00747122" w:rsidRDefault="006A01F5" w:rsidP="00EC6FD3">
      <w:pPr>
        <w:jc w:val="both"/>
      </w:pP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gt; t.test(before, after)</w:t>
      </w:r>
    </w:p>
    <w:p w:rsidR="006A01F5" w:rsidRPr="00940B10" w:rsidRDefault="006A01F5" w:rsidP="00EC6FD3">
      <w:pPr>
        <w:jc w:val="both"/>
        <w:rPr>
          <w:rFonts w:ascii="Courier" w:hAnsi="Courier" w:cs="Courier New"/>
          <w:sz w:val="20"/>
          <w:szCs w:val="20"/>
        </w:rPr>
      </w:pP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        Welch Two Sample t-test</w:t>
      </w:r>
    </w:p>
    <w:p w:rsidR="006A01F5" w:rsidRPr="00940B10" w:rsidRDefault="006A01F5" w:rsidP="00EC6FD3">
      <w:pPr>
        <w:jc w:val="both"/>
        <w:rPr>
          <w:rFonts w:ascii="Courier" w:hAnsi="Courier" w:cs="Courier New"/>
          <w:sz w:val="20"/>
          <w:szCs w:val="20"/>
        </w:rPr>
      </w:pP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data:  before and after </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t = 1.0208, df = 17.998, p-value = 0.3209</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alternative hypothesis: true difference in means is not equal to 0 </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95 percent confidence interval:</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 -11.11065  32.11065 </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sample estimates:</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mean of x mean of y </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    168.0     157.5</w:t>
      </w:r>
    </w:p>
    <w:p w:rsidR="00A7006C" w:rsidRPr="001C5A56" w:rsidRDefault="00A7006C" w:rsidP="00EC6FD3">
      <w:pPr>
        <w:jc w:val="both"/>
        <w:rPr>
          <w:rFonts w:ascii="Courier New" w:hAnsi="Courier New" w:cs="Courier New"/>
          <w:sz w:val="20"/>
          <w:szCs w:val="20"/>
        </w:rPr>
      </w:pPr>
    </w:p>
    <w:p w:rsidR="00E019D9" w:rsidRDefault="000C66B1" w:rsidP="00EC6FD3">
      <w:pPr>
        <w:rPr>
          <w:rFonts w:ascii="Arial" w:hAnsi="Arial" w:cs="Arial"/>
          <w:b/>
          <w:sz w:val="30"/>
          <w:szCs w:val="30"/>
        </w:rPr>
      </w:pPr>
      <w:r>
        <w:rPr>
          <w:rFonts w:ascii="Arial" w:hAnsi="Arial" w:cs="Arial"/>
          <w:b/>
          <w:sz w:val="30"/>
          <w:szCs w:val="30"/>
        </w:rPr>
        <w:t>9</w:t>
      </w:r>
      <w:r w:rsidR="00861FCF">
        <w:rPr>
          <w:rFonts w:ascii="Arial" w:hAnsi="Arial" w:cs="Arial"/>
          <w:b/>
          <w:sz w:val="30"/>
          <w:szCs w:val="30"/>
        </w:rPr>
        <w:t xml:space="preserve">.8 </w:t>
      </w:r>
      <w:r w:rsidR="00E019D9" w:rsidRPr="009527C4">
        <w:rPr>
          <w:rFonts w:ascii="Arial" w:hAnsi="Arial" w:cs="Arial"/>
          <w:b/>
          <w:sz w:val="30"/>
          <w:szCs w:val="30"/>
        </w:rPr>
        <w:t>Kiểm địn</w:t>
      </w:r>
      <w:r w:rsidR="00AF3465">
        <w:rPr>
          <w:rFonts w:ascii="Arial" w:hAnsi="Arial" w:cs="Arial"/>
          <w:b/>
          <w:sz w:val="30"/>
          <w:szCs w:val="30"/>
        </w:rPr>
        <w:t xml:space="preserve">h Wilcoxon cho các biến số theo </w:t>
      </w:r>
      <w:r w:rsidR="00E019D9" w:rsidRPr="009527C4">
        <w:rPr>
          <w:rFonts w:ascii="Arial" w:hAnsi="Arial" w:cs="Arial"/>
          <w:b/>
          <w:sz w:val="30"/>
          <w:szCs w:val="30"/>
        </w:rPr>
        <w:t>cặp (</w:t>
      </w:r>
      <w:r w:rsidR="00E019D9" w:rsidRPr="009527C4">
        <w:rPr>
          <w:rFonts w:ascii="Courier New" w:hAnsi="Courier New" w:cs="Courier New"/>
          <w:b/>
          <w:sz w:val="30"/>
          <w:szCs w:val="30"/>
        </w:rPr>
        <w:t>wilcox.test</w:t>
      </w:r>
      <w:r w:rsidR="00E019D9" w:rsidRPr="009527C4">
        <w:rPr>
          <w:rFonts w:ascii="Arial" w:hAnsi="Arial" w:cs="Arial"/>
          <w:b/>
          <w:sz w:val="30"/>
          <w:szCs w:val="30"/>
        </w:rPr>
        <w:t xml:space="preserve">) </w:t>
      </w:r>
    </w:p>
    <w:p w:rsidR="00AF3465" w:rsidRPr="009527C4" w:rsidRDefault="00AF3465" w:rsidP="00EC6FD3">
      <w:pPr>
        <w:rPr>
          <w:rFonts w:ascii="Arial" w:hAnsi="Arial" w:cs="Arial"/>
          <w:b/>
          <w:sz w:val="30"/>
          <w:szCs w:val="30"/>
        </w:rPr>
      </w:pPr>
    </w:p>
    <w:p w:rsidR="006A01F5" w:rsidRPr="00747122" w:rsidRDefault="006A01F5" w:rsidP="00EC6FD3">
      <w:r w:rsidRPr="00747122">
        <w:t xml:space="preserve">Thay vì dùng kiểm định t cho từng cặp, chúng ta cũng có thể sử dụng hàm </w:t>
      </w:r>
      <w:r w:rsidRPr="00747122">
        <w:rPr>
          <w:rFonts w:ascii="Courier New" w:hAnsi="Courier New" w:cs="Courier New"/>
        </w:rPr>
        <w:t>wilcox.test</w:t>
      </w:r>
      <w:r w:rsidRPr="00747122">
        <w:t xml:space="preserve"> cho cùng mục đích: </w:t>
      </w:r>
    </w:p>
    <w:p w:rsidR="006A01F5" w:rsidRDefault="006A01F5" w:rsidP="00EC6FD3">
      <w:pPr>
        <w:jc w:val="both"/>
      </w:pP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gt; wilcox.test(before, after, paired=TRUE)</w:t>
      </w:r>
    </w:p>
    <w:p w:rsidR="006A01F5" w:rsidRPr="00940B10" w:rsidRDefault="006A01F5" w:rsidP="00EC6FD3">
      <w:pPr>
        <w:rPr>
          <w:rFonts w:ascii="Courier" w:hAnsi="Courier" w:cs="Courier New"/>
          <w:sz w:val="20"/>
          <w:szCs w:val="20"/>
        </w:rPr>
      </w:pPr>
      <w:r w:rsidRPr="00940B10">
        <w:rPr>
          <w:rFonts w:ascii="Courier" w:hAnsi="Courier" w:cs="Courier New"/>
          <w:sz w:val="20"/>
          <w:szCs w:val="20"/>
        </w:rPr>
        <w:t>Wilcoxon signed rank test with continuity correction</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 xml:space="preserve">data:  before and after </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t>V = 42, p-value = 0.02291</w:t>
      </w:r>
    </w:p>
    <w:p w:rsidR="006A01F5" w:rsidRPr="00940B10" w:rsidRDefault="006A01F5" w:rsidP="00EC6FD3">
      <w:pPr>
        <w:jc w:val="both"/>
        <w:rPr>
          <w:rFonts w:ascii="Courier" w:hAnsi="Courier" w:cs="Courier New"/>
          <w:sz w:val="20"/>
          <w:szCs w:val="20"/>
        </w:rPr>
      </w:pPr>
      <w:r w:rsidRPr="00940B10">
        <w:rPr>
          <w:rFonts w:ascii="Courier" w:hAnsi="Courier" w:cs="Courier New"/>
          <w:sz w:val="20"/>
          <w:szCs w:val="20"/>
        </w:rPr>
        <w:lastRenderedPageBreak/>
        <w:t>alternative hypothesis: true mu is not equal to 0</w:t>
      </w:r>
    </w:p>
    <w:p w:rsidR="006A01F5" w:rsidRPr="006A01F5" w:rsidRDefault="006A01F5" w:rsidP="00EC6FD3">
      <w:pPr>
        <w:jc w:val="both"/>
        <w:rPr>
          <w:rFonts w:ascii="Courier New" w:hAnsi="Courier New" w:cs="Courier New"/>
          <w:sz w:val="22"/>
          <w:szCs w:val="22"/>
        </w:rPr>
      </w:pPr>
    </w:p>
    <w:p w:rsidR="006A01F5" w:rsidRPr="00747122" w:rsidRDefault="006A01F5" w:rsidP="00EC6FD3">
      <w:r w:rsidRPr="00747122">
        <w:t xml:space="preserve">Kết quả trên một lần nữa khẳng định rằng độ giảm áp suất máu có ý nghĩa thống kê với trị số (p=0.023) chẳng khác mấy so với kiểm định t cho từng cặp. </w:t>
      </w:r>
    </w:p>
    <w:p w:rsidR="00E019D9" w:rsidRDefault="00E019D9" w:rsidP="00EC6FD3">
      <w:pPr>
        <w:jc w:val="both"/>
        <w:rPr>
          <w:rFonts w:ascii="Arial" w:hAnsi="Arial" w:cs="Arial"/>
          <w:b/>
        </w:rPr>
      </w:pPr>
    </w:p>
    <w:p w:rsidR="00095F1B" w:rsidRDefault="000C66B1" w:rsidP="00EC6FD3">
      <w:pPr>
        <w:jc w:val="both"/>
        <w:rPr>
          <w:rFonts w:ascii="Arial" w:hAnsi="Arial" w:cs="Arial"/>
          <w:b/>
          <w:sz w:val="30"/>
          <w:szCs w:val="30"/>
        </w:rPr>
      </w:pPr>
      <w:r>
        <w:rPr>
          <w:rFonts w:ascii="Arial" w:hAnsi="Arial" w:cs="Arial"/>
          <w:b/>
          <w:sz w:val="30"/>
          <w:szCs w:val="30"/>
        </w:rPr>
        <w:t>9</w:t>
      </w:r>
      <w:r w:rsidR="009527C4" w:rsidRPr="009527C4">
        <w:rPr>
          <w:rFonts w:ascii="Arial" w:hAnsi="Arial" w:cs="Arial"/>
          <w:b/>
          <w:sz w:val="30"/>
          <w:szCs w:val="30"/>
        </w:rPr>
        <w:t xml:space="preserve">.9  </w:t>
      </w:r>
      <w:r w:rsidR="00095F1B" w:rsidRPr="009527C4">
        <w:rPr>
          <w:rFonts w:ascii="Arial" w:hAnsi="Arial" w:cs="Arial"/>
          <w:b/>
          <w:sz w:val="30"/>
          <w:szCs w:val="30"/>
        </w:rPr>
        <w:t xml:space="preserve">Tần số </w:t>
      </w:r>
      <w:r w:rsidR="009527C4">
        <w:rPr>
          <w:rFonts w:ascii="Arial" w:hAnsi="Arial" w:cs="Arial"/>
          <w:b/>
          <w:sz w:val="30"/>
          <w:szCs w:val="30"/>
        </w:rPr>
        <w:t>(frequency)</w:t>
      </w:r>
    </w:p>
    <w:p w:rsidR="00940B10" w:rsidRPr="009527C4" w:rsidRDefault="00940B10" w:rsidP="00EC6FD3">
      <w:pPr>
        <w:jc w:val="both"/>
        <w:rPr>
          <w:rFonts w:ascii="Arial" w:hAnsi="Arial" w:cs="Arial"/>
          <w:b/>
          <w:sz w:val="30"/>
          <w:szCs w:val="30"/>
        </w:rPr>
      </w:pPr>
    </w:p>
    <w:p w:rsidR="00095F1B" w:rsidRPr="00747122" w:rsidRDefault="00095F1B" w:rsidP="00EC6FD3">
      <w:r w:rsidRPr="00747122">
        <w:t xml:space="preserve">Hàm </w:t>
      </w:r>
      <w:r w:rsidRPr="003B438F">
        <w:rPr>
          <w:rFonts w:ascii="Courier" w:hAnsi="Courier" w:cs="Courier New"/>
        </w:rPr>
        <w:t>table</w:t>
      </w:r>
      <w:r w:rsidRPr="00747122">
        <w:t xml:space="preserve"> trong </w:t>
      </w:r>
      <w:r w:rsidRPr="00747122">
        <w:rPr>
          <w:rFonts w:ascii="Arial" w:hAnsi="Arial" w:cs="Arial"/>
        </w:rPr>
        <w:t>R</w:t>
      </w:r>
      <w:r w:rsidRPr="00747122">
        <w:t xml:space="preserve"> có chức năng cho chúng ta biết về tần số của một biến số mang tính phân loại như </w:t>
      </w:r>
      <w:r w:rsidRPr="00747122">
        <w:rPr>
          <w:rFonts w:ascii="Courier New" w:hAnsi="Courier New" w:cs="Courier New"/>
        </w:rPr>
        <w:t>sex</w:t>
      </w:r>
      <w:r w:rsidRPr="00747122">
        <w:t xml:space="preserve"> và </w:t>
      </w:r>
      <w:r w:rsidRPr="00747122">
        <w:rPr>
          <w:rFonts w:ascii="Courier New" w:hAnsi="Courier New" w:cs="Courier New"/>
        </w:rPr>
        <w:t>ethnicity</w:t>
      </w:r>
      <w:r w:rsidRPr="00747122">
        <w:t xml:space="preserve">.  </w:t>
      </w:r>
    </w:p>
    <w:p w:rsidR="00095F1B" w:rsidRPr="00095F1B" w:rsidRDefault="00095F1B" w:rsidP="00EC6FD3">
      <w:pPr>
        <w:jc w:val="both"/>
        <w:rPr>
          <w:rFonts w:ascii="Courier New" w:hAnsi="Courier New" w:cs="Courier New"/>
          <w:sz w:val="22"/>
          <w:szCs w:val="22"/>
        </w:rPr>
      </w:pP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gt; table(sex)</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sex</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 xml:space="preserve">Female   Male </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 xml:space="preserve">    69     31 </w:t>
      </w:r>
    </w:p>
    <w:p w:rsidR="00095F1B" w:rsidRPr="001C5A56" w:rsidRDefault="00095F1B" w:rsidP="00EC6FD3">
      <w:pPr>
        <w:jc w:val="both"/>
        <w:rPr>
          <w:rFonts w:ascii="Courier New" w:hAnsi="Courier New" w:cs="Courier New"/>
          <w:sz w:val="20"/>
          <w:szCs w:val="20"/>
        </w:rPr>
      </w:pP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gt; table(ethnicity)</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ethnicity</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 xml:space="preserve">  African     Asian Caucasian    Others </w:t>
      </w:r>
    </w:p>
    <w:p w:rsidR="00095F1B" w:rsidRPr="003B438F" w:rsidRDefault="00095F1B" w:rsidP="00EC6FD3">
      <w:pPr>
        <w:jc w:val="both"/>
        <w:rPr>
          <w:rFonts w:ascii="Courier" w:hAnsi="Courier" w:cs="Courier New"/>
          <w:sz w:val="20"/>
          <w:szCs w:val="20"/>
        </w:rPr>
      </w:pPr>
      <w:r w:rsidRPr="003B438F">
        <w:rPr>
          <w:rFonts w:ascii="Courier" w:hAnsi="Courier" w:cs="Courier New"/>
          <w:sz w:val="20"/>
          <w:szCs w:val="20"/>
        </w:rPr>
        <w:t xml:space="preserve">        8        60        30         2</w:t>
      </w:r>
    </w:p>
    <w:p w:rsidR="003B438F" w:rsidRDefault="003B438F" w:rsidP="00EC6FD3">
      <w:pPr>
        <w:jc w:val="both"/>
        <w:rPr>
          <w:sz w:val="22"/>
          <w:szCs w:val="22"/>
        </w:rPr>
      </w:pPr>
    </w:p>
    <w:p w:rsidR="00FC4A17" w:rsidRPr="00B8762F" w:rsidRDefault="00FC4A17" w:rsidP="00EC6FD3">
      <w:pPr>
        <w:jc w:val="both"/>
        <w:rPr>
          <w:sz w:val="22"/>
          <w:szCs w:val="22"/>
        </w:rPr>
      </w:pPr>
      <w:r w:rsidRPr="00B8762F">
        <w:rPr>
          <w:sz w:val="22"/>
          <w:szCs w:val="22"/>
        </w:rPr>
        <w:t xml:space="preserve">Một bảng thống kê 2 chiều: </w:t>
      </w:r>
    </w:p>
    <w:p w:rsidR="00FC4A17" w:rsidRDefault="00FC4A17" w:rsidP="00EC6FD3">
      <w:pPr>
        <w:jc w:val="both"/>
        <w:rPr>
          <w:rFonts w:ascii="Courier New" w:hAnsi="Courier New" w:cs="Courier New"/>
          <w:sz w:val="22"/>
          <w:szCs w:val="22"/>
        </w:rPr>
      </w:pPr>
    </w:p>
    <w:p w:rsidR="00FC4A17" w:rsidRPr="003B438F" w:rsidRDefault="00FC4A17" w:rsidP="00EC6FD3">
      <w:pPr>
        <w:jc w:val="both"/>
        <w:rPr>
          <w:rFonts w:ascii="Courier" w:hAnsi="Courier" w:cs="Courier New"/>
          <w:sz w:val="20"/>
          <w:szCs w:val="20"/>
        </w:rPr>
      </w:pPr>
      <w:r w:rsidRPr="003B438F">
        <w:rPr>
          <w:rFonts w:ascii="Courier" w:hAnsi="Courier" w:cs="Courier New"/>
          <w:sz w:val="20"/>
          <w:szCs w:val="20"/>
        </w:rPr>
        <w:t>&gt; table(sex, ethnicity)</w:t>
      </w:r>
    </w:p>
    <w:p w:rsidR="00FC4A17" w:rsidRPr="003B438F" w:rsidRDefault="00FC4A17" w:rsidP="00EC6FD3">
      <w:pPr>
        <w:jc w:val="both"/>
        <w:rPr>
          <w:rFonts w:ascii="Courier" w:hAnsi="Courier" w:cs="Courier New"/>
          <w:sz w:val="20"/>
          <w:szCs w:val="20"/>
        </w:rPr>
      </w:pPr>
      <w:r w:rsidRPr="003B438F">
        <w:rPr>
          <w:rFonts w:ascii="Courier" w:hAnsi="Courier" w:cs="Courier New"/>
          <w:sz w:val="20"/>
          <w:szCs w:val="20"/>
        </w:rPr>
        <w:t xml:space="preserve">        ethnicity</w:t>
      </w:r>
    </w:p>
    <w:p w:rsidR="00FC4A17" w:rsidRPr="003B438F" w:rsidRDefault="00FC4A17" w:rsidP="00EC6FD3">
      <w:pPr>
        <w:jc w:val="both"/>
        <w:rPr>
          <w:rFonts w:ascii="Courier" w:hAnsi="Courier" w:cs="Courier New"/>
          <w:sz w:val="20"/>
          <w:szCs w:val="20"/>
        </w:rPr>
      </w:pPr>
      <w:r w:rsidRPr="003B438F">
        <w:rPr>
          <w:rFonts w:ascii="Courier" w:hAnsi="Courier" w:cs="Courier New"/>
          <w:sz w:val="20"/>
          <w:szCs w:val="20"/>
        </w:rPr>
        <w:t>sex      African Asian Caucasian Others</w:t>
      </w:r>
    </w:p>
    <w:p w:rsidR="00FC4A17" w:rsidRPr="003B438F" w:rsidRDefault="00FC4A17" w:rsidP="00EC6FD3">
      <w:pPr>
        <w:jc w:val="both"/>
        <w:rPr>
          <w:rFonts w:ascii="Courier" w:hAnsi="Courier" w:cs="Courier New"/>
          <w:sz w:val="20"/>
          <w:szCs w:val="20"/>
        </w:rPr>
      </w:pPr>
      <w:r w:rsidRPr="003B438F">
        <w:rPr>
          <w:rFonts w:ascii="Courier" w:hAnsi="Courier" w:cs="Courier New"/>
          <w:sz w:val="20"/>
          <w:szCs w:val="20"/>
        </w:rPr>
        <w:t xml:space="preserve">  Female       4    43        22      0</w:t>
      </w:r>
    </w:p>
    <w:p w:rsidR="00FC4A17" w:rsidRPr="003B438F" w:rsidRDefault="00FC4A17" w:rsidP="00EC6FD3">
      <w:pPr>
        <w:jc w:val="both"/>
        <w:rPr>
          <w:rFonts w:ascii="Courier" w:hAnsi="Courier" w:cs="Courier New"/>
          <w:sz w:val="20"/>
          <w:szCs w:val="20"/>
        </w:rPr>
      </w:pPr>
      <w:r w:rsidRPr="003B438F">
        <w:rPr>
          <w:rFonts w:ascii="Courier" w:hAnsi="Courier" w:cs="Courier New"/>
          <w:sz w:val="20"/>
          <w:szCs w:val="20"/>
        </w:rPr>
        <w:t xml:space="preserve">  Male         4    17         8      2</w:t>
      </w:r>
    </w:p>
    <w:p w:rsidR="003B438F" w:rsidRDefault="003B438F" w:rsidP="00EC6FD3"/>
    <w:p w:rsidR="00095F1B" w:rsidRPr="00747122" w:rsidRDefault="005B2053" w:rsidP="00EC6FD3">
      <w:r w:rsidRPr="00747122">
        <w:t xml:space="preserve">Chú ý trong các bảng thống kê trên, hàm </w:t>
      </w:r>
      <w:r w:rsidRPr="003B438F">
        <w:rPr>
          <w:rFonts w:ascii="Courier" w:hAnsi="Courier" w:cs="Courier New"/>
        </w:rPr>
        <w:t>table</w:t>
      </w:r>
      <w:r w:rsidRPr="00747122">
        <w:t xml:space="preserve"> không cung</w:t>
      </w:r>
      <w:r w:rsidR="00B8762F" w:rsidRPr="00747122">
        <w:t xml:space="preserve"> cấp cho chúng ta số phần trăm. </w:t>
      </w:r>
      <w:r w:rsidRPr="00747122">
        <w:t xml:space="preserve">Để tính số phần trăm, chúng ta cần đến hàm </w:t>
      </w:r>
      <w:r w:rsidRPr="00747122">
        <w:rPr>
          <w:rFonts w:ascii="Courier New" w:hAnsi="Courier New" w:cs="Courier New"/>
        </w:rPr>
        <w:t>prop.table</w:t>
      </w:r>
      <w:r w:rsidRPr="00747122">
        <w:t xml:space="preserve"> và cách sử dụng có thể minh hoạ như sau: </w:t>
      </w:r>
    </w:p>
    <w:p w:rsidR="005B2053" w:rsidRDefault="005B2053" w:rsidP="00EC6FD3">
      <w:pPr>
        <w:jc w:val="both"/>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tạo ra một object tên là freq để chứa kết quả tần số  </w:t>
      </w:r>
    </w:p>
    <w:p w:rsidR="003B438F" w:rsidRDefault="003B438F"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gt; freq &lt;- table(sex, ethnicity)</w:t>
      </w:r>
    </w:p>
    <w:p w:rsidR="005B2053" w:rsidRPr="003B438F" w:rsidRDefault="005B2053"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kiểm tra kết quả</w:t>
      </w:r>
    </w:p>
    <w:p w:rsidR="003B438F" w:rsidRDefault="003B438F"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gt; freq</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ethnicity</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sex      African Asian Caucasian Others</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Female       4    43        22      0</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Male         4    17         8      2</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dùng hàm margin.table để xem kết quả</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lastRenderedPageBreak/>
        <w:t>&gt; margin.table(freq, 1)</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sex</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Female   Male </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69     31 </w:t>
      </w:r>
    </w:p>
    <w:p w:rsidR="005B2053" w:rsidRPr="003B438F" w:rsidRDefault="005B2053"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gt; margin.table(freq, 2)</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ethnicity</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African     Asian Caucasian    Others </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8        60        30         2</w:t>
      </w:r>
    </w:p>
    <w:p w:rsidR="001C5A56" w:rsidRPr="003B438F" w:rsidRDefault="001C5A56"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tính phần trăm bằng hàm prop.table</w:t>
      </w:r>
    </w:p>
    <w:p w:rsidR="003B438F" w:rsidRDefault="003B438F" w:rsidP="00EC6FD3">
      <w:pPr>
        <w:jc w:val="both"/>
        <w:rPr>
          <w:rFonts w:ascii="Courier" w:hAnsi="Courier" w:cs="Courier New"/>
          <w:sz w:val="20"/>
          <w:szCs w:val="20"/>
        </w:rPr>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gt; prop.table(freq, 1)</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ethnicity</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sex         African      Asian  Caucasian     Others</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Female 0.05797101 0.62318841 0.31884058 0.00000000</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Male   0.12903226 0.54838710 0.25806452 0.06451613</w:t>
      </w:r>
    </w:p>
    <w:p w:rsidR="00095F1B" w:rsidRDefault="00095F1B" w:rsidP="00EC6FD3">
      <w:pPr>
        <w:jc w:val="both"/>
      </w:pPr>
    </w:p>
    <w:p w:rsidR="005B2053" w:rsidRPr="00747122" w:rsidRDefault="003B1689" w:rsidP="00EC6FD3">
      <w:r w:rsidRPr="00747122">
        <w:t xml:space="preserve">Trong bảng thống kê trên, </w:t>
      </w:r>
      <w:r w:rsidRPr="003B438F">
        <w:rPr>
          <w:rFonts w:ascii="Courier" w:hAnsi="Courier" w:cs="Courier New"/>
        </w:rPr>
        <w:t>prop.table</w:t>
      </w:r>
      <w:r w:rsidRPr="00747122">
        <w:t xml:space="preserve">  tính tỉ lệ sắc tộc cho từng giới tính.  Chẳng hạn như ở nữ giới (female), 5.8% là người Phi châu, 62.3% là người </w:t>
      </w:r>
      <w:r w:rsidR="003473F9" w:rsidRPr="00747122">
        <w:t>Châu Á</w:t>
      </w:r>
      <w:r w:rsidRPr="00747122">
        <w:t xml:space="preserve">, 31.8% là người Tây phương </w:t>
      </w:r>
      <w:r w:rsidR="00B8762F" w:rsidRPr="00747122">
        <w:t xml:space="preserve">da trắng. Tổng cộng là 100%. </w:t>
      </w:r>
      <w:r w:rsidRPr="00747122">
        <w:t xml:space="preserve">Tương tự, </w:t>
      </w:r>
      <w:r w:rsidR="006B2449" w:rsidRPr="00747122">
        <w:t xml:space="preserve">ở </w:t>
      </w:r>
      <w:r w:rsidRPr="00747122">
        <w:t>nam giới tỉ</w:t>
      </w:r>
      <w:r w:rsidR="003473F9" w:rsidRPr="00747122">
        <w:t xml:space="preserve"> lệ người Phi châu là 12.9%, Châu  Á </w:t>
      </w:r>
      <w:r w:rsidR="00747122">
        <w:t>là 54.8%, v.v.</w:t>
      </w:r>
    </w:p>
    <w:p w:rsidR="005B2053" w:rsidRDefault="005B2053" w:rsidP="00EC6FD3">
      <w:pPr>
        <w:jc w:val="both"/>
      </w:pP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tính phần trăm bằng hàm prop.table</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gt; prop.table(freq, 2)</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ethnicity</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sex        African     Asian Caucasian    Others</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Female 0.5000000 0.7166667 0.7333333 0.0000000</w:t>
      </w:r>
    </w:p>
    <w:p w:rsidR="005B2053" w:rsidRPr="003B438F" w:rsidRDefault="005B2053" w:rsidP="00EC6FD3">
      <w:pPr>
        <w:jc w:val="both"/>
        <w:rPr>
          <w:rFonts w:ascii="Courier" w:hAnsi="Courier" w:cs="Courier New"/>
          <w:sz w:val="20"/>
          <w:szCs w:val="20"/>
        </w:rPr>
      </w:pPr>
      <w:r w:rsidRPr="003B438F">
        <w:rPr>
          <w:rFonts w:ascii="Courier" w:hAnsi="Courier" w:cs="Courier New"/>
          <w:sz w:val="20"/>
          <w:szCs w:val="20"/>
        </w:rPr>
        <w:t xml:space="preserve">  Male   0.5000000 0.2833333 0.2666667 1.0000000</w:t>
      </w:r>
    </w:p>
    <w:p w:rsidR="005B2053" w:rsidRDefault="005B2053" w:rsidP="00EC6FD3">
      <w:pPr>
        <w:jc w:val="both"/>
        <w:rPr>
          <w:rFonts w:ascii="Courier New" w:hAnsi="Courier New" w:cs="Courier New"/>
          <w:sz w:val="22"/>
          <w:szCs w:val="22"/>
        </w:rPr>
      </w:pPr>
    </w:p>
    <w:p w:rsidR="003B1689" w:rsidRPr="00747122" w:rsidRDefault="003B1689" w:rsidP="00EC6FD3">
      <w:r w:rsidRPr="00747122">
        <w:t xml:space="preserve">Trong bảng thống kê trên, </w:t>
      </w:r>
      <w:r w:rsidRPr="003B438F">
        <w:rPr>
          <w:rFonts w:ascii="Courier" w:hAnsi="Courier" w:cs="Courier New"/>
        </w:rPr>
        <w:t>prop.table</w:t>
      </w:r>
      <w:r w:rsidRPr="00747122">
        <w:t xml:space="preserve">  tính tỉ lệ giới tính cho từng sắc tộc.  Chẳng hạn như trong nhóm người châu</w:t>
      </w:r>
      <w:r w:rsidR="003473F9" w:rsidRPr="00747122">
        <w:t xml:space="preserve"> Á</w:t>
      </w:r>
      <w:r w:rsidRPr="00747122">
        <w:t xml:space="preserve">, 71.7% là nữ và 28.3% là nam. </w:t>
      </w:r>
    </w:p>
    <w:p w:rsidR="003B1689" w:rsidRDefault="003B1689" w:rsidP="00EC6FD3">
      <w:pPr>
        <w:jc w:val="both"/>
      </w:pP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 xml:space="preserve"># tính phần trăm cho toàn bộ bảng </w:t>
      </w: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gt; freq/sum(freq)</w:t>
      </w: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 xml:space="preserve">        ethnicity</w:t>
      </w: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sex      African Asian Caucasian Others</w:t>
      </w: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 xml:space="preserve">  Female    0.04  0.43      0.22   0.00</w:t>
      </w:r>
    </w:p>
    <w:p w:rsidR="00FB2744" w:rsidRPr="003B438F" w:rsidRDefault="00FB2744" w:rsidP="00EC6FD3">
      <w:pPr>
        <w:jc w:val="both"/>
        <w:rPr>
          <w:rFonts w:ascii="Courier" w:hAnsi="Courier" w:cs="Courier New"/>
          <w:sz w:val="20"/>
          <w:szCs w:val="20"/>
        </w:rPr>
      </w:pPr>
      <w:r w:rsidRPr="003B438F">
        <w:rPr>
          <w:rFonts w:ascii="Courier" w:hAnsi="Courier" w:cs="Courier New"/>
          <w:sz w:val="20"/>
          <w:szCs w:val="20"/>
        </w:rPr>
        <w:t xml:space="preserve">  Male      0.04  0.17      0.08   0.02</w:t>
      </w:r>
    </w:p>
    <w:p w:rsidR="00A7006C" w:rsidRDefault="00A7006C" w:rsidP="00EC6FD3">
      <w:pPr>
        <w:rPr>
          <w:rFonts w:ascii="Arial" w:hAnsi="Arial" w:cs="Arial"/>
          <w:b/>
          <w:sz w:val="30"/>
          <w:szCs w:val="30"/>
        </w:rPr>
      </w:pPr>
    </w:p>
    <w:p w:rsidR="00C305D4" w:rsidRDefault="000C66B1" w:rsidP="00EC6FD3">
      <w:pPr>
        <w:rPr>
          <w:rFonts w:ascii="Arial" w:hAnsi="Arial" w:cs="Arial"/>
          <w:b/>
          <w:sz w:val="30"/>
          <w:szCs w:val="30"/>
        </w:rPr>
      </w:pPr>
      <w:r>
        <w:rPr>
          <w:rFonts w:ascii="Arial" w:hAnsi="Arial" w:cs="Arial"/>
          <w:b/>
          <w:sz w:val="30"/>
          <w:szCs w:val="30"/>
        </w:rPr>
        <w:t>9</w:t>
      </w:r>
      <w:r w:rsidR="009527C4" w:rsidRPr="009527C4">
        <w:rPr>
          <w:rFonts w:ascii="Arial" w:hAnsi="Arial" w:cs="Arial"/>
          <w:b/>
          <w:sz w:val="30"/>
          <w:szCs w:val="30"/>
        </w:rPr>
        <w:t xml:space="preserve">.10  </w:t>
      </w:r>
      <w:r w:rsidR="00C305D4" w:rsidRPr="009527C4">
        <w:rPr>
          <w:rFonts w:ascii="Arial" w:hAnsi="Arial" w:cs="Arial"/>
          <w:b/>
          <w:sz w:val="30"/>
          <w:szCs w:val="30"/>
        </w:rPr>
        <w:t xml:space="preserve">Kiểm định tỉ lệ (proportion test, </w:t>
      </w:r>
      <w:r w:rsidR="00C305D4" w:rsidRPr="009527C4">
        <w:rPr>
          <w:rFonts w:ascii="Courier New" w:hAnsi="Courier New" w:cs="Courier New"/>
          <w:b/>
          <w:sz w:val="30"/>
          <w:szCs w:val="30"/>
        </w:rPr>
        <w:t>prop.test</w:t>
      </w:r>
      <w:r w:rsidR="00CF2F02" w:rsidRPr="009527C4">
        <w:rPr>
          <w:rFonts w:ascii="Courier New" w:hAnsi="Courier New" w:cs="Courier New"/>
          <w:b/>
          <w:sz w:val="30"/>
          <w:szCs w:val="30"/>
        </w:rPr>
        <w:t>, binom.test</w:t>
      </w:r>
      <w:r w:rsidR="00C305D4" w:rsidRPr="009527C4">
        <w:rPr>
          <w:rFonts w:ascii="Arial" w:hAnsi="Arial" w:cs="Arial"/>
          <w:b/>
          <w:sz w:val="30"/>
          <w:szCs w:val="30"/>
        </w:rPr>
        <w:t xml:space="preserve">) </w:t>
      </w:r>
    </w:p>
    <w:p w:rsidR="006E1B0C" w:rsidRPr="009527C4" w:rsidRDefault="006E1B0C" w:rsidP="00EC6FD3">
      <w:pPr>
        <w:rPr>
          <w:rFonts w:ascii="Arial" w:hAnsi="Arial" w:cs="Arial"/>
          <w:b/>
          <w:sz w:val="30"/>
          <w:szCs w:val="30"/>
        </w:rPr>
      </w:pPr>
    </w:p>
    <w:p w:rsidR="00CF2F02" w:rsidRDefault="00783F22" w:rsidP="00EC6FD3">
      <w:r w:rsidRPr="00747122">
        <w:t xml:space="preserve">Kiểm định một tỉ lệ thường dựa vào giả định phân phối nhị phân (binomial distribution). Với một số mẫu </w:t>
      </w:r>
      <w:r w:rsidRPr="00747122">
        <w:rPr>
          <w:i/>
        </w:rPr>
        <w:t xml:space="preserve">n </w:t>
      </w:r>
      <w:r w:rsidRPr="00747122">
        <w:t xml:space="preserve">và tỉ lệ </w:t>
      </w:r>
      <w:r w:rsidRPr="00747122">
        <w:rPr>
          <w:i/>
        </w:rPr>
        <w:t>p</w:t>
      </w:r>
      <w:r w:rsidR="00CF2F02" w:rsidRPr="00747122">
        <w:t xml:space="preserve">, và nếu </w:t>
      </w:r>
      <w:r w:rsidR="00CF2F02" w:rsidRPr="00747122">
        <w:rPr>
          <w:i/>
        </w:rPr>
        <w:t xml:space="preserve">n </w:t>
      </w:r>
      <w:r w:rsidR="00CF2F02" w:rsidRPr="00747122">
        <w:t xml:space="preserve">lớn (tức hơn 50 chẳng hạn), thì </w:t>
      </w:r>
      <w:r w:rsidRPr="00747122">
        <w:t xml:space="preserve"> </w:t>
      </w:r>
      <w:r w:rsidR="00CF2F02" w:rsidRPr="00747122">
        <w:t xml:space="preserve">phân phối nhị phân có thể tương đương với phân phối chuẩn với số trung bình </w:t>
      </w:r>
      <w:r w:rsidR="00CF2F02" w:rsidRPr="00747122">
        <w:rPr>
          <w:i/>
        </w:rPr>
        <w:t xml:space="preserve">np </w:t>
      </w:r>
      <w:r w:rsidR="00CF2F02" w:rsidRPr="00747122">
        <w:t xml:space="preserve">và phương sai </w:t>
      </w:r>
      <w:r w:rsidR="00CF2F02" w:rsidRPr="00747122">
        <w:rPr>
          <w:i/>
        </w:rPr>
        <w:t>np</w:t>
      </w:r>
      <w:r w:rsidR="00CF2F02" w:rsidRPr="00747122">
        <w:t xml:space="preserve">(1 – </w:t>
      </w:r>
      <w:r w:rsidR="00CF2F02" w:rsidRPr="00747122">
        <w:rPr>
          <w:i/>
        </w:rPr>
        <w:t>p</w:t>
      </w:r>
      <w:r w:rsidR="00CF2F02" w:rsidRPr="00747122">
        <w:t>)</w:t>
      </w:r>
      <w:r w:rsidR="00DE57E6" w:rsidRPr="00747122">
        <w:t xml:space="preserve">. </w:t>
      </w:r>
      <w:r w:rsidR="00CF2F02" w:rsidRPr="00747122">
        <w:t xml:space="preserve">Gọi </w:t>
      </w:r>
      <w:r w:rsidR="00CF2F02" w:rsidRPr="00747122">
        <w:rPr>
          <w:i/>
        </w:rPr>
        <w:t xml:space="preserve">x </w:t>
      </w:r>
      <w:r w:rsidR="00CF2F02" w:rsidRPr="00747122">
        <w:t xml:space="preserve">là số biến cố mà chúng ta quan tâm, kiểm định giả thiết </w:t>
      </w:r>
      <w:r w:rsidR="00CF2F02" w:rsidRPr="00747122">
        <w:rPr>
          <w:i/>
        </w:rPr>
        <w:t xml:space="preserve">p = </w:t>
      </w:r>
      <w:r w:rsidR="00CF2F02" w:rsidRPr="00747122">
        <w:rPr>
          <w:rFonts w:ascii="Symbol" w:hAnsi="Symbol"/>
        </w:rPr>
        <w:t></w:t>
      </w:r>
      <w:r w:rsidR="00CF2F02" w:rsidRPr="00747122">
        <w:t xml:space="preserve"> có thể sử dụng thống kê sau đây: </w:t>
      </w:r>
    </w:p>
    <w:p w:rsidR="001542C7" w:rsidRDefault="001542C7" w:rsidP="00EC6FD3"/>
    <w:p w:rsidR="001542C7" w:rsidRPr="00747122" w:rsidRDefault="001542C7" w:rsidP="001542C7">
      <w:pPr>
        <w:jc w:val="center"/>
      </w:pPr>
      <m:oMathPara>
        <m:oMath>
          <m:r>
            <w:rPr>
              <w:rFonts w:ascii="Cambria Math" w:hAnsi="Cambria Math"/>
            </w:rPr>
            <m:t>z=</m:t>
          </m:r>
          <m:f>
            <m:fPr>
              <m:ctrlPr>
                <w:rPr>
                  <w:rFonts w:ascii="Cambria Math" w:hAnsi="Cambria Math"/>
                  <w:i/>
                </w:rPr>
              </m:ctrlPr>
            </m:fPr>
            <m:num>
              <m:r>
                <w:rPr>
                  <w:rFonts w:ascii="Cambria Math" w:hAnsi="Cambria Math"/>
                </w:rPr>
                <m:t>x-nπ</m:t>
              </m:r>
            </m:num>
            <m:den>
              <m:rad>
                <m:radPr>
                  <m:degHide m:val="1"/>
                  <m:ctrlPr>
                    <w:rPr>
                      <w:rFonts w:ascii="Cambria Math" w:hAnsi="Cambria Math"/>
                      <w:i/>
                    </w:rPr>
                  </m:ctrlPr>
                </m:radPr>
                <m:deg/>
                <m:e>
                  <m:r>
                    <w:rPr>
                      <w:rFonts w:ascii="Cambria Math" w:hAnsi="Cambria Math"/>
                    </w:rPr>
                    <m:t>nπ</m:t>
                  </m:r>
                  <m:d>
                    <m:dPr>
                      <m:ctrlPr>
                        <w:rPr>
                          <w:rFonts w:ascii="Cambria Math" w:hAnsi="Cambria Math"/>
                          <w:i/>
                        </w:rPr>
                      </m:ctrlPr>
                    </m:dPr>
                    <m:e>
                      <m:r>
                        <w:rPr>
                          <w:rFonts w:ascii="Cambria Math" w:hAnsi="Cambria Math"/>
                        </w:rPr>
                        <m:t>1-π</m:t>
                      </m:r>
                    </m:e>
                  </m:d>
                </m:e>
              </m:rad>
            </m:den>
          </m:f>
        </m:oMath>
      </m:oMathPara>
    </w:p>
    <w:p w:rsidR="003473F9" w:rsidRPr="00747122" w:rsidRDefault="003473F9" w:rsidP="00EC6FD3">
      <w:pPr>
        <w:jc w:val="both"/>
      </w:pPr>
    </w:p>
    <w:p w:rsidR="00783F22" w:rsidRPr="00747122" w:rsidRDefault="00CF2F02" w:rsidP="00EC6FD3">
      <w:r w:rsidRPr="00747122">
        <w:t xml:space="preserve">Ở đây, </w:t>
      </w:r>
      <w:r w:rsidRPr="001542C7">
        <w:rPr>
          <w:i/>
          <w:iCs/>
        </w:rPr>
        <w:t>z</w:t>
      </w:r>
      <w:r w:rsidRPr="00747122">
        <w:t xml:space="preserve"> tuân theo luật phân phối chuẩn với trung bình 0 và phương sai 1. Cũng có thể nói z</w:t>
      </w:r>
      <w:r w:rsidRPr="00747122">
        <w:rPr>
          <w:vertAlign w:val="superscript"/>
        </w:rPr>
        <w:t>2</w:t>
      </w:r>
      <w:r w:rsidRPr="00747122">
        <w:t xml:space="preserve"> tuân theo luật phân phối </w:t>
      </w:r>
      <w:r w:rsidR="00BA5B0B" w:rsidRPr="00747122">
        <w:t>K</w:t>
      </w:r>
      <w:r w:rsidRPr="00747122">
        <w:t xml:space="preserve">hi bình phương với bậc tự do bằng 1. </w:t>
      </w:r>
    </w:p>
    <w:p w:rsidR="00CF2F02" w:rsidRPr="00747122" w:rsidRDefault="00CF2F02" w:rsidP="00EC6FD3">
      <w:pPr>
        <w:jc w:val="both"/>
      </w:pPr>
    </w:p>
    <w:p w:rsidR="00CF2F02" w:rsidRPr="00747122" w:rsidRDefault="00CF2F02" w:rsidP="00EC6FD3">
      <w:pPr>
        <w:rPr>
          <w:spacing w:val="-2"/>
        </w:rPr>
      </w:pPr>
      <w:r w:rsidRPr="00747122">
        <w:rPr>
          <w:b/>
          <w:spacing w:val="-2"/>
        </w:rPr>
        <w:t>Ví dụ 5</w:t>
      </w:r>
      <w:r w:rsidR="00B8762F" w:rsidRPr="00747122">
        <w:rPr>
          <w:spacing w:val="-2"/>
        </w:rPr>
        <w:t xml:space="preserve">. </w:t>
      </w:r>
      <w:r w:rsidRPr="00747122">
        <w:rPr>
          <w:spacing w:val="-2"/>
        </w:rPr>
        <w:t>Trong nghiên cứu trên, chú</w:t>
      </w:r>
      <w:r w:rsidR="00B8762F" w:rsidRPr="00747122">
        <w:rPr>
          <w:spacing w:val="-2"/>
        </w:rPr>
        <w:t xml:space="preserve">ng ta thấy có 69 nữ và 31 nam. </w:t>
      </w:r>
      <w:r w:rsidRPr="00747122">
        <w:rPr>
          <w:spacing w:val="-2"/>
        </w:rPr>
        <w:t>Như vậy tỉ lệ nữ l</w:t>
      </w:r>
      <w:r w:rsidR="00B8762F" w:rsidRPr="00747122">
        <w:rPr>
          <w:spacing w:val="-2"/>
        </w:rPr>
        <w:t xml:space="preserve">à 0.69 (hay 69%). </w:t>
      </w:r>
      <w:r w:rsidRPr="00747122">
        <w:rPr>
          <w:spacing w:val="-2"/>
        </w:rPr>
        <w:t xml:space="preserve">Để kiểm định xem tỉ lệ này có thật sự khác với tỉ lệ 0.5 hay không, chúng ta có thể sử dụng hàm </w:t>
      </w:r>
      <w:r w:rsidRPr="00747122">
        <w:rPr>
          <w:rFonts w:ascii="Courier New" w:hAnsi="Courier New" w:cs="Courier New"/>
          <w:spacing w:val="-2"/>
        </w:rPr>
        <w:t xml:space="preserve">prop.test(x, n, </w:t>
      </w:r>
      <w:r w:rsidRPr="00747122">
        <w:rPr>
          <w:rFonts w:ascii="Symbol" w:hAnsi="Symbol" w:cs="Courier New"/>
          <w:spacing w:val="-2"/>
        </w:rPr>
        <w:t></w:t>
      </w:r>
      <w:r w:rsidRPr="00747122">
        <w:rPr>
          <w:rFonts w:ascii="Courier New" w:hAnsi="Courier New" w:cs="Courier New"/>
          <w:spacing w:val="-2"/>
        </w:rPr>
        <w:t>)</w:t>
      </w:r>
      <w:r w:rsidRPr="00747122">
        <w:rPr>
          <w:spacing w:val="-2"/>
        </w:rPr>
        <w:t xml:space="preserve"> như sau: </w:t>
      </w:r>
    </w:p>
    <w:p w:rsidR="00CF2F02" w:rsidRPr="00B8762F" w:rsidRDefault="00CF2F02" w:rsidP="00EC6FD3">
      <w:pPr>
        <w:jc w:val="both"/>
        <w:rPr>
          <w:sz w:val="22"/>
          <w:szCs w:val="22"/>
        </w:rPr>
      </w:pP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gt; prop.test(69, 100, 0.50)</w:t>
      </w:r>
    </w:p>
    <w:p w:rsidR="00CF2F02" w:rsidRPr="000D12F0" w:rsidRDefault="00CF2F02" w:rsidP="00EC6FD3">
      <w:pPr>
        <w:jc w:val="both"/>
        <w:rPr>
          <w:rFonts w:ascii="Courier" w:hAnsi="Courier" w:cs="Courier New"/>
          <w:sz w:val="20"/>
          <w:szCs w:val="20"/>
        </w:rPr>
      </w:pPr>
    </w:p>
    <w:p w:rsidR="00CF2F02" w:rsidRPr="000D12F0" w:rsidRDefault="00BA5B0B" w:rsidP="00EC6FD3">
      <w:pPr>
        <w:rPr>
          <w:rFonts w:ascii="Courier" w:hAnsi="Courier" w:cs="Courier New"/>
          <w:sz w:val="20"/>
          <w:szCs w:val="20"/>
        </w:rPr>
      </w:pPr>
      <w:r w:rsidRPr="000D12F0">
        <w:rPr>
          <w:rFonts w:ascii="Courier" w:hAnsi="Courier" w:cs="Courier New"/>
          <w:sz w:val="20"/>
          <w:szCs w:val="20"/>
        </w:rPr>
        <w:t xml:space="preserve"> </w:t>
      </w:r>
      <w:r w:rsidR="00CF2F02" w:rsidRPr="000D12F0">
        <w:rPr>
          <w:rFonts w:ascii="Courier" w:hAnsi="Courier" w:cs="Courier New"/>
          <w:sz w:val="20"/>
          <w:szCs w:val="20"/>
        </w:rPr>
        <w:t>1-sample proportions test with continuity correction</w:t>
      </w:r>
    </w:p>
    <w:p w:rsidR="00CF2F02" w:rsidRPr="000D12F0" w:rsidRDefault="00CF2F02" w:rsidP="00EC6FD3">
      <w:pPr>
        <w:jc w:val="both"/>
        <w:rPr>
          <w:rFonts w:ascii="Courier" w:hAnsi="Courier" w:cs="Courier New"/>
          <w:sz w:val="20"/>
          <w:szCs w:val="20"/>
        </w:rPr>
      </w:pP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 xml:space="preserve">data:  69 out of 100, null probability 0.5 </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X-squared = 13.69, df = 1, p-value = 0.0002156</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 xml:space="preserve">alternative hypothesis: true p is not equal to 0.5 </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95 percent confidence interval:</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 xml:space="preserve"> 0.5885509 0.7766330 </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sample estimates:</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 xml:space="preserve">   p </w:t>
      </w:r>
    </w:p>
    <w:p w:rsidR="00CF2F02" w:rsidRPr="000D12F0" w:rsidRDefault="00CF2F02" w:rsidP="00EC6FD3">
      <w:pPr>
        <w:jc w:val="both"/>
        <w:rPr>
          <w:rFonts w:ascii="Courier" w:hAnsi="Courier" w:cs="Courier New"/>
          <w:sz w:val="20"/>
          <w:szCs w:val="20"/>
        </w:rPr>
      </w:pPr>
      <w:r w:rsidRPr="000D12F0">
        <w:rPr>
          <w:rFonts w:ascii="Courier" w:hAnsi="Courier" w:cs="Courier New"/>
          <w:sz w:val="20"/>
          <w:szCs w:val="20"/>
        </w:rPr>
        <w:t>0.69</w:t>
      </w:r>
    </w:p>
    <w:p w:rsidR="006E1B0C" w:rsidRDefault="006E1B0C" w:rsidP="00EC6FD3">
      <w:pPr>
        <w:jc w:val="both"/>
        <w:rPr>
          <w:spacing w:val="6"/>
          <w:sz w:val="22"/>
          <w:szCs w:val="22"/>
        </w:rPr>
      </w:pPr>
    </w:p>
    <w:p w:rsidR="00CF2F02" w:rsidRPr="00747122" w:rsidRDefault="00CF2F02" w:rsidP="00EC6FD3">
      <w:pPr>
        <w:rPr>
          <w:spacing w:val="6"/>
        </w:rPr>
      </w:pPr>
      <w:r w:rsidRPr="00747122">
        <w:rPr>
          <w:spacing w:val="6"/>
        </w:rPr>
        <w:t xml:space="preserve">Trong kết quả trên, </w:t>
      </w:r>
      <w:r w:rsidRPr="00747122">
        <w:rPr>
          <w:rFonts w:ascii="Courier New" w:hAnsi="Courier New" w:cs="Courier New"/>
          <w:spacing w:val="6"/>
        </w:rPr>
        <w:t>prop.test</w:t>
      </w:r>
      <w:r w:rsidR="00B8762F" w:rsidRPr="00747122">
        <w:rPr>
          <w:rFonts w:ascii="Courier New" w:hAnsi="Courier New" w:cs="Courier New"/>
          <w:spacing w:val="6"/>
        </w:rPr>
        <w:t xml:space="preserve"> </w:t>
      </w:r>
      <w:r w:rsidRPr="00747122">
        <w:rPr>
          <w:spacing w:val="6"/>
        </w:rPr>
        <w:t>ước tính tỉ lệ nữ giới là 0.69, và khoảng t</w:t>
      </w:r>
      <w:r w:rsidR="00B8762F" w:rsidRPr="00747122">
        <w:rPr>
          <w:spacing w:val="6"/>
        </w:rPr>
        <w:t xml:space="preserve">in cậy 95% là 0.588 đến 0.776. </w:t>
      </w:r>
      <w:r w:rsidRPr="00747122">
        <w:rPr>
          <w:spacing w:val="6"/>
        </w:rPr>
        <w:t xml:space="preserve">Giá trị </w:t>
      </w:r>
      <w:r w:rsidR="00BA5B0B" w:rsidRPr="00747122">
        <w:rPr>
          <w:spacing w:val="6"/>
        </w:rPr>
        <w:t>K</w:t>
      </w:r>
      <w:r w:rsidRPr="00747122">
        <w:rPr>
          <w:spacing w:val="6"/>
        </w:rPr>
        <w:t xml:space="preserve">hi bình phương là </w:t>
      </w:r>
      <w:r w:rsidR="00B8762F" w:rsidRPr="00747122">
        <w:rPr>
          <w:spacing w:val="6"/>
        </w:rPr>
        <w:t>13.69, với trị số</w:t>
      </w:r>
      <w:r w:rsidR="003473F9" w:rsidRPr="00747122">
        <w:rPr>
          <w:spacing w:val="6"/>
        </w:rPr>
        <w:t xml:space="preserve"> </w:t>
      </w:r>
      <w:r w:rsidR="00B8762F" w:rsidRPr="00747122">
        <w:rPr>
          <w:spacing w:val="6"/>
        </w:rPr>
        <w:t xml:space="preserve">p = 0.00216. </w:t>
      </w:r>
      <w:r w:rsidRPr="00747122">
        <w:rPr>
          <w:spacing w:val="6"/>
        </w:rPr>
        <w:t xml:space="preserve">Như vậy, nghiên cứu này có tỉ lệ nữ cao hơn 50%.  </w:t>
      </w:r>
    </w:p>
    <w:p w:rsidR="00CF2F02" w:rsidRPr="00747122" w:rsidRDefault="00CF2F02" w:rsidP="00EC6FD3">
      <w:pPr>
        <w:jc w:val="both"/>
      </w:pPr>
    </w:p>
    <w:p w:rsidR="00CF2F02" w:rsidRPr="00747122" w:rsidRDefault="00CF2F02" w:rsidP="00EC6FD3">
      <w:r w:rsidRPr="00747122">
        <w:t xml:space="preserve">Một cách tính chính xác hơn kiểm định tỉ lệ là kiểm định </w:t>
      </w:r>
      <w:r w:rsidR="001A4F39" w:rsidRPr="00747122">
        <w:t xml:space="preserve">nhị phân </w:t>
      </w:r>
      <w:r w:rsidR="001A4F39" w:rsidRPr="0071454F">
        <w:rPr>
          <w:rFonts w:ascii="Courier" w:hAnsi="Courier" w:cs="Courier New"/>
        </w:rPr>
        <w:t>bionom.test(x, n,</w:t>
      </w:r>
      <w:r w:rsidR="001A4F39" w:rsidRPr="00747122">
        <w:rPr>
          <w:rFonts w:ascii="Courier New" w:hAnsi="Courier New" w:cs="Courier New"/>
        </w:rPr>
        <w:t xml:space="preserve"> </w:t>
      </w:r>
      <w:r w:rsidR="001A4F39" w:rsidRPr="00747122">
        <w:rPr>
          <w:rFonts w:ascii="Symbol" w:hAnsi="Symbol" w:cs="Courier New"/>
        </w:rPr>
        <w:t></w:t>
      </w:r>
      <w:r w:rsidR="001A4F39" w:rsidRPr="00747122">
        <w:rPr>
          <w:rFonts w:ascii="Courier New" w:hAnsi="Courier New" w:cs="Courier New"/>
        </w:rPr>
        <w:t>)</w:t>
      </w:r>
      <w:r w:rsidR="001A4F39" w:rsidRPr="00747122">
        <w:t xml:space="preserve"> như sau: </w:t>
      </w:r>
    </w:p>
    <w:p w:rsidR="006E1B0C" w:rsidRPr="00B8762F" w:rsidRDefault="006E1B0C" w:rsidP="00EC6FD3">
      <w:pPr>
        <w:jc w:val="both"/>
        <w:rPr>
          <w:sz w:val="22"/>
          <w:szCs w:val="22"/>
        </w:rPr>
      </w:pPr>
    </w:p>
    <w:p w:rsidR="001A4F39" w:rsidRPr="0071454F" w:rsidRDefault="001A4F39" w:rsidP="00EC6FD3">
      <w:pPr>
        <w:jc w:val="both"/>
        <w:rPr>
          <w:rFonts w:ascii="Courier" w:hAnsi="Courier" w:cs="Courier New"/>
          <w:sz w:val="20"/>
          <w:szCs w:val="20"/>
        </w:rPr>
      </w:pPr>
      <w:r w:rsidRPr="0071454F">
        <w:rPr>
          <w:rFonts w:ascii="Courier" w:hAnsi="Courier" w:cs="Courier New"/>
          <w:sz w:val="20"/>
          <w:szCs w:val="20"/>
        </w:rPr>
        <w:lastRenderedPageBreak/>
        <w:t>&gt; binom.test(69, 100, 0.50)</w:t>
      </w:r>
    </w:p>
    <w:p w:rsidR="001A4F39" w:rsidRPr="0071454F" w:rsidRDefault="001A4F39" w:rsidP="00EC6FD3">
      <w:pPr>
        <w:jc w:val="both"/>
        <w:rPr>
          <w:rFonts w:ascii="Courier" w:hAnsi="Courier" w:cs="Courier New"/>
          <w:sz w:val="20"/>
          <w:szCs w:val="20"/>
        </w:rPr>
      </w:pPr>
      <w:r w:rsidRPr="0071454F">
        <w:rPr>
          <w:rFonts w:ascii="Courier" w:hAnsi="Courier" w:cs="Courier New"/>
          <w:sz w:val="20"/>
          <w:szCs w:val="20"/>
        </w:rPr>
        <w:t xml:space="preserve">        Exact binomial test</w:t>
      </w:r>
    </w:p>
    <w:p w:rsidR="001A4F39" w:rsidRPr="0071454F" w:rsidRDefault="001A4F39" w:rsidP="00EC6FD3">
      <w:pPr>
        <w:jc w:val="both"/>
        <w:rPr>
          <w:rFonts w:ascii="Courier" w:hAnsi="Courier" w:cs="Courier New"/>
          <w:sz w:val="20"/>
          <w:szCs w:val="20"/>
        </w:rPr>
      </w:pPr>
      <w:r w:rsidRPr="0071454F">
        <w:rPr>
          <w:rFonts w:ascii="Courier" w:hAnsi="Courier" w:cs="Courier New"/>
          <w:sz w:val="20"/>
          <w:szCs w:val="20"/>
        </w:rPr>
        <w:t xml:space="preserve">data:  69 and 100 </w:t>
      </w:r>
    </w:p>
    <w:p w:rsidR="001C5A56" w:rsidRPr="0071454F" w:rsidRDefault="001A4F39" w:rsidP="00EC6FD3">
      <w:pPr>
        <w:rPr>
          <w:rFonts w:ascii="Courier" w:hAnsi="Courier" w:cs="Courier New"/>
          <w:sz w:val="20"/>
          <w:szCs w:val="20"/>
        </w:rPr>
      </w:pPr>
      <w:r w:rsidRPr="0071454F">
        <w:rPr>
          <w:rFonts w:ascii="Courier" w:hAnsi="Courier" w:cs="Courier New"/>
          <w:sz w:val="20"/>
          <w:szCs w:val="20"/>
        </w:rPr>
        <w:t>number of successes=69, number of trials=100,</w:t>
      </w:r>
    </w:p>
    <w:p w:rsidR="001A4F39" w:rsidRPr="0071454F" w:rsidRDefault="001A4F39" w:rsidP="00EC6FD3">
      <w:pPr>
        <w:rPr>
          <w:rFonts w:ascii="Courier" w:hAnsi="Courier" w:cs="Courier New"/>
          <w:sz w:val="20"/>
          <w:szCs w:val="20"/>
        </w:rPr>
      </w:pPr>
      <w:r w:rsidRPr="0071454F">
        <w:rPr>
          <w:rFonts w:ascii="Courier" w:hAnsi="Courier" w:cs="Courier New"/>
          <w:sz w:val="20"/>
          <w:szCs w:val="20"/>
        </w:rPr>
        <w:t>p-value=0.0001831</w:t>
      </w:r>
    </w:p>
    <w:p w:rsidR="001A4F39" w:rsidRPr="0071454F" w:rsidRDefault="001A4F39" w:rsidP="00EC6FD3">
      <w:pPr>
        <w:jc w:val="both"/>
        <w:rPr>
          <w:rFonts w:ascii="Courier" w:hAnsi="Courier" w:cs="Courier New"/>
          <w:sz w:val="20"/>
          <w:szCs w:val="20"/>
        </w:rPr>
      </w:pPr>
      <w:r w:rsidRPr="0071454F">
        <w:rPr>
          <w:rFonts w:ascii="Courier" w:hAnsi="Courier" w:cs="Courier New"/>
          <w:sz w:val="20"/>
          <w:szCs w:val="20"/>
        </w:rPr>
        <w:t>alternative hypothesis: true probability of success is not equal to 0.5</w:t>
      </w:r>
      <w:r w:rsidR="001C5A56" w:rsidRPr="0071454F">
        <w:rPr>
          <w:rFonts w:ascii="Courier" w:hAnsi="Courier" w:cs="Courier New"/>
          <w:sz w:val="20"/>
          <w:szCs w:val="20"/>
        </w:rPr>
        <w:t xml:space="preserve">.  </w:t>
      </w:r>
      <w:r w:rsidRPr="0071454F">
        <w:rPr>
          <w:rFonts w:ascii="Courier" w:hAnsi="Courier" w:cs="Courier New"/>
          <w:sz w:val="20"/>
          <w:szCs w:val="20"/>
        </w:rPr>
        <w:t>95 percent confidence interval:</w:t>
      </w:r>
    </w:p>
    <w:p w:rsidR="001A4F39" w:rsidRPr="0071454F" w:rsidRDefault="001A4F39" w:rsidP="00EC6FD3">
      <w:pPr>
        <w:jc w:val="both"/>
        <w:rPr>
          <w:rFonts w:ascii="Courier" w:hAnsi="Courier" w:cs="Courier New"/>
          <w:sz w:val="20"/>
          <w:szCs w:val="20"/>
        </w:rPr>
      </w:pPr>
      <w:r w:rsidRPr="0071454F">
        <w:rPr>
          <w:rFonts w:ascii="Courier" w:hAnsi="Courier" w:cs="Courier New"/>
          <w:sz w:val="20"/>
          <w:szCs w:val="20"/>
        </w:rPr>
        <w:t xml:space="preserve"> 0.5896854 0.7787112 </w:t>
      </w:r>
    </w:p>
    <w:p w:rsidR="001A4F39" w:rsidRPr="0071454F" w:rsidRDefault="001A4F39" w:rsidP="00EC6FD3">
      <w:pPr>
        <w:rPr>
          <w:rFonts w:ascii="Courier" w:hAnsi="Courier" w:cs="Courier New"/>
          <w:sz w:val="20"/>
          <w:szCs w:val="20"/>
        </w:rPr>
      </w:pPr>
      <w:r w:rsidRPr="0071454F">
        <w:rPr>
          <w:rFonts w:ascii="Courier" w:hAnsi="Courier" w:cs="Courier New"/>
          <w:sz w:val="20"/>
          <w:szCs w:val="20"/>
        </w:rPr>
        <w:t>sample estimates</w:t>
      </w:r>
      <w:r w:rsidR="001C5A56" w:rsidRPr="0071454F">
        <w:rPr>
          <w:rFonts w:ascii="Courier" w:hAnsi="Courier" w:cs="Courier New"/>
          <w:sz w:val="20"/>
          <w:szCs w:val="20"/>
        </w:rPr>
        <w:t xml:space="preserve"> - </w:t>
      </w:r>
      <w:r w:rsidRPr="0071454F">
        <w:rPr>
          <w:rFonts w:ascii="Courier" w:hAnsi="Courier" w:cs="Courier New"/>
          <w:sz w:val="20"/>
          <w:szCs w:val="20"/>
        </w:rPr>
        <w:t>probability of success</w:t>
      </w:r>
      <w:r w:rsidR="001C5A56" w:rsidRPr="0071454F">
        <w:rPr>
          <w:rFonts w:ascii="Courier" w:hAnsi="Courier" w:cs="Courier New"/>
          <w:sz w:val="20"/>
          <w:szCs w:val="20"/>
        </w:rPr>
        <w:t xml:space="preserve">: </w:t>
      </w:r>
      <w:r w:rsidRPr="0071454F">
        <w:rPr>
          <w:rFonts w:ascii="Courier" w:hAnsi="Courier" w:cs="Courier New"/>
          <w:sz w:val="20"/>
          <w:szCs w:val="20"/>
        </w:rPr>
        <w:t>0.69</w:t>
      </w:r>
    </w:p>
    <w:p w:rsidR="001A4F39" w:rsidRDefault="001A4F39" w:rsidP="00EC6FD3">
      <w:pPr>
        <w:jc w:val="both"/>
      </w:pPr>
    </w:p>
    <w:p w:rsidR="001A4F39" w:rsidRPr="00747122" w:rsidRDefault="001A4F39" w:rsidP="00EC6FD3">
      <w:r w:rsidRPr="00747122">
        <w:t xml:space="preserve">Nói chung, kết quả của kiểm định nhị phân không khác gì so với kiểm định </w:t>
      </w:r>
      <w:r w:rsidR="00BA5B0B" w:rsidRPr="00747122">
        <w:t>K</w:t>
      </w:r>
      <w:r w:rsidRPr="00747122">
        <w:t xml:space="preserve">hi bình phương, với trị số p = 0.00018, chúng ta càng có bằng chứng để kết luận rằng tỉ lệ nữ giới trong nghiên cứu này thật sự cao hơn 50%.    </w:t>
      </w:r>
    </w:p>
    <w:p w:rsidR="001A4F39" w:rsidRDefault="001A4F39" w:rsidP="00EC6FD3">
      <w:pPr>
        <w:jc w:val="both"/>
      </w:pPr>
    </w:p>
    <w:p w:rsidR="004D6C0C" w:rsidRPr="00A7006C" w:rsidRDefault="000C66B1" w:rsidP="00EC6FD3">
      <w:pPr>
        <w:rPr>
          <w:rFonts w:ascii="Arial" w:hAnsi="Arial" w:cs="Arial"/>
          <w:b/>
          <w:spacing w:val="-6"/>
          <w:sz w:val="30"/>
          <w:szCs w:val="30"/>
        </w:rPr>
      </w:pPr>
      <w:r>
        <w:rPr>
          <w:rFonts w:ascii="Arial" w:hAnsi="Arial" w:cs="Arial"/>
          <w:b/>
          <w:sz w:val="30"/>
          <w:szCs w:val="30"/>
        </w:rPr>
        <w:t>9</w:t>
      </w:r>
      <w:r w:rsidR="009527C4" w:rsidRPr="00A7006C">
        <w:rPr>
          <w:rFonts w:ascii="Arial" w:hAnsi="Arial" w:cs="Arial"/>
          <w:b/>
          <w:spacing w:val="-6"/>
          <w:sz w:val="30"/>
          <w:szCs w:val="30"/>
        </w:rPr>
        <w:t xml:space="preserve">.11  </w:t>
      </w:r>
      <w:r w:rsidR="00E840DC" w:rsidRPr="00A7006C">
        <w:rPr>
          <w:rFonts w:ascii="Arial" w:hAnsi="Arial" w:cs="Arial"/>
          <w:b/>
          <w:spacing w:val="-6"/>
          <w:sz w:val="30"/>
          <w:szCs w:val="30"/>
        </w:rPr>
        <w:t xml:space="preserve">So sánh </w:t>
      </w:r>
      <w:r w:rsidR="004D6C0C" w:rsidRPr="00A7006C">
        <w:rPr>
          <w:rFonts w:ascii="Arial" w:hAnsi="Arial" w:cs="Arial"/>
          <w:b/>
          <w:spacing w:val="-6"/>
          <w:sz w:val="30"/>
          <w:szCs w:val="30"/>
        </w:rPr>
        <w:t>hai tỉ lệ (</w:t>
      </w:r>
      <w:r w:rsidR="004D6C0C" w:rsidRPr="00A7006C">
        <w:rPr>
          <w:rFonts w:ascii="Courier New" w:hAnsi="Courier New" w:cs="Courier New"/>
          <w:b/>
          <w:spacing w:val="-6"/>
          <w:sz w:val="30"/>
          <w:szCs w:val="30"/>
        </w:rPr>
        <w:t>prop.test,</w:t>
      </w:r>
      <w:r w:rsidR="006B2449" w:rsidRPr="00A7006C">
        <w:rPr>
          <w:rFonts w:ascii="Courier New" w:hAnsi="Courier New" w:cs="Courier New"/>
          <w:b/>
          <w:spacing w:val="-6"/>
          <w:sz w:val="30"/>
          <w:szCs w:val="30"/>
        </w:rPr>
        <w:t xml:space="preserve"> </w:t>
      </w:r>
      <w:r w:rsidR="004D6C0C" w:rsidRPr="00A7006C">
        <w:rPr>
          <w:rFonts w:ascii="Courier New" w:hAnsi="Courier New" w:cs="Courier New"/>
          <w:b/>
          <w:spacing w:val="-6"/>
          <w:sz w:val="30"/>
          <w:szCs w:val="30"/>
        </w:rPr>
        <w:t>binom.test</w:t>
      </w:r>
      <w:r w:rsidR="004D6C0C" w:rsidRPr="00A7006C">
        <w:rPr>
          <w:rFonts w:ascii="Arial" w:hAnsi="Arial" w:cs="Arial"/>
          <w:b/>
          <w:spacing w:val="-6"/>
          <w:sz w:val="30"/>
          <w:szCs w:val="30"/>
        </w:rPr>
        <w:t xml:space="preserve">) </w:t>
      </w:r>
    </w:p>
    <w:p w:rsidR="004D6C0C" w:rsidRDefault="004D6C0C" w:rsidP="00EC6FD3">
      <w:pPr>
        <w:jc w:val="both"/>
      </w:pPr>
    </w:p>
    <w:p w:rsidR="00E840DC" w:rsidRDefault="00E840DC" w:rsidP="00EC6FD3">
      <w:r w:rsidRPr="00747122">
        <w:t>Phương pháp so sánh hai tỉ lệ có thể khai triển trực tiếp từ lí thuyết kiểm định một tỉ lệ vừa trình bày trên</w:t>
      </w:r>
      <w:r w:rsidR="00DE57E6" w:rsidRPr="00747122">
        <w:t xml:space="preserve">. </w:t>
      </w:r>
      <w:r w:rsidRPr="00747122">
        <w:t xml:space="preserve">Cho hai mẫu với số đối tượng </w:t>
      </w:r>
      <w:r w:rsidRPr="00747122">
        <w:rPr>
          <w:i/>
        </w:rPr>
        <w:t>n</w:t>
      </w:r>
      <w:r w:rsidRPr="00747122">
        <w:rPr>
          <w:vertAlign w:val="subscript"/>
        </w:rPr>
        <w:t>1</w:t>
      </w:r>
      <w:r w:rsidRPr="00747122">
        <w:t xml:space="preserve"> và </w:t>
      </w:r>
      <w:r w:rsidRPr="00747122">
        <w:rPr>
          <w:i/>
        </w:rPr>
        <w:t>n</w:t>
      </w:r>
      <w:r w:rsidRPr="00747122">
        <w:rPr>
          <w:vertAlign w:val="subscript"/>
        </w:rPr>
        <w:t>2</w:t>
      </w:r>
      <w:r w:rsidRPr="00747122">
        <w:t xml:space="preserve">, và số biến cố là </w:t>
      </w:r>
      <w:r w:rsidRPr="00747122">
        <w:rPr>
          <w:i/>
        </w:rPr>
        <w:t>x</w:t>
      </w:r>
      <w:r w:rsidRPr="00747122">
        <w:rPr>
          <w:vertAlign w:val="subscript"/>
        </w:rPr>
        <w:t>1</w:t>
      </w:r>
      <w:r w:rsidRPr="00747122">
        <w:t xml:space="preserve"> và </w:t>
      </w:r>
      <w:r w:rsidRPr="00747122">
        <w:rPr>
          <w:i/>
        </w:rPr>
        <w:t>x</w:t>
      </w:r>
      <w:r w:rsidRPr="00747122">
        <w:rPr>
          <w:vertAlign w:val="subscript"/>
        </w:rPr>
        <w:t>2</w:t>
      </w:r>
      <w:r w:rsidR="00DE57E6" w:rsidRPr="00747122">
        <w:t xml:space="preserve">. </w:t>
      </w:r>
      <w:r w:rsidRPr="00747122">
        <w:t xml:space="preserve">Do đó, chúng ta có thể ước tính hai tỉ lệ </w:t>
      </w:r>
      <w:r w:rsidRPr="00747122">
        <w:rPr>
          <w:i/>
        </w:rPr>
        <w:t>p</w:t>
      </w:r>
      <w:r w:rsidRPr="00747122">
        <w:rPr>
          <w:vertAlign w:val="subscript"/>
        </w:rPr>
        <w:t>1</w:t>
      </w:r>
      <w:r w:rsidRPr="00747122">
        <w:t xml:space="preserve"> và </w:t>
      </w:r>
      <w:r w:rsidRPr="00747122">
        <w:rPr>
          <w:i/>
        </w:rPr>
        <w:t>p</w:t>
      </w:r>
      <w:r w:rsidRPr="00747122">
        <w:rPr>
          <w:vertAlign w:val="subscript"/>
        </w:rPr>
        <w:t>2</w:t>
      </w:r>
      <w:r w:rsidR="00DE57E6" w:rsidRPr="00747122">
        <w:t xml:space="preserve">. </w:t>
      </w:r>
      <w:r w:rsidRPr="00747122">
        <w:t xml:space="preserve">Lí thuyết xác suất cho phép chúng ta phát biểu rằng độ khác biệt giữa hai mẫu </w:t>
      </w:r>
      <w:r w:rsidRPr="00747122">
        <w:rPr>
          <w:i/>
        </w:rPr>
        <w:t>d = p</w:t>
      </w:r>
      <w:r w:rsidRPr="00747122">
        <w:rPr>
          <w:vertAlign w:val="subscript"/>
        </w:rPr>
        <w:t>1</w:t>
      </w:r>
      <w:r w:rsidRPr="00747122">
        <w:t xml:space="preserve"> – </w:t>
      </w:r>
      <w:r w:rsidRPr="00747122">
        <w:rPr>
          <w:i/>
        </w:rPr>
        <w:t>p</w:t>
      </w:r>
      <w:r w:rsidRPr="00747122">
        <w:rPr>
          <w:vertAlign w:val="subscript"/>
        </w:rPr>
        <w:t>2</w:t>
      </w:r>
      <w:r w:rsidRPr="00747122">
        <w:t xml:space="preserve"> tuân theo luật phân phối chuẩn với số trung bình 0 và phương sai bằng:</w:t>
      </w:r>
    </w:p>
    <w:p w:rsidR="0071454F" w:rsidRDefault="0071454F" w:rsidP="00EC6FD3"/>
    <w:p w:rsidR="0071454F" w:rsidRPr="00747122" w:rsidRDefault="00AB66D7" w:rsidP="0071454F">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2</m:t>
                      </m:r>
                    </m:sub>
                  </m:sSub>
                </m:den>
              </m:f>
            </m:e>
          </m:d>
          <m:r>
            <w:rPr>
              <w:rFonts w:ascii="Cambria Math" w:hAnsi="Cambria Math"/>
            </w:rPr>
            <m:t>p</m:t>
          </m:r>
          <m:d>
            <m:dPr>
              <m:ctrlPr>
                <w:rPr>
                  <w:rFonts w:ascii="Cambria Math" w:hAnsi="Cambria Math"/>
                  <w:i/>
                </w:rPr>
              </m:ctrlPr>
            </m:dPr>
            <m:e>
              <m:r>
                <w:rPr>
                  <w:rFonts w:ascii="Cambria Math" w:hAnsi="Cambria Math"/>
                </w:rPr>
                <m:t>1-p</m:t>
              </m:r>
            </m:e>
          </m:d>
        </m:oMath>
      </m:oMathPara>
    </w:p>
    <w:p w:rsidR="00E840DC" w:rsidRPr="00747122" w:rsidRDefault="00E840DC" w:rsidP="00EC6FD3">
      <w:pPr>
        <w:jc w:val="both"/>
      </w:pPr>
    </w:p>
    <w:p w:rsidR="00E840DC" w:rsidRPr="00747122" w:rsidRDefault="00E840DC" w:rsidP="00EC6FD3">
      <w:pPr>
        <w:jc w:val="center"/>
      </w:pPr>
    </w:p>
    <w:p w:rsidR="00E840DC" w:rsidRDefault="00E840DC" w:rsidP="00EC6FD3">
      <w:r w:rsidRPr="00747122">
        <w:t xml:space="preserve">Trong đó: </w:t>
      </w:r>
    </w:p>
    <w:p w:rsidR="00AB66D7" w:rsidRPr="00747122" w:rsidRDefault="00AB66D7" w:rsidP="00AB66D7">
      <w:pPr>
        <w:jc w:val="center"/>
      </w:pPr>
      <m:oMathPara>
        <m:oMath>
          <m:r>
            <w:rPr>
              <w:rFonts w:ascii="Cambria Math" w:hAnsi="Cambria Math"/>
            </w:rPr>
            <m:t>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AB66D7" w:rsidRDefault="00AB66D7" w:rsidP="00AB66D7">
      <w:pPr>
        <w:jc w:val="center"/>
      </w:pPr>
    </w:p>
    <w:p w:rsidR="00AB66D7" w:rsidRPr="00747122" w:rsidRDefault="00AB66D7" w:rsidP="00EC6FD3"/>
    <w:p w:rsidR="00E840DC" w:rsidRPr="00747122" w:rsidRDefault="006E1B0C" w:rsidP="00EC6FD3">
      <w:pPr>
        <w:rPr>
          <w:spacing w:val="-2"/>
        </w:rPr>
      </w:pPr>
      <w:r w:rsidRPr="00747122">
        <w:rPr>
          <w:spacing w:val="-2"/>
        </w:rPr>
        <w:t>Do đó</w:t>
      </w:r>
      <w:r w:rsidR="00E840DC" w:rsidRPr="00747122">
        <w:rPr>
          <w:spacing w:val="-2"/>
        </w:rPr>
        <w:t xml:space="preserve">, </w:t>
      </w:r>
      <m:oMath>
        <m:r>
          <w:rPr>
            <w:rFonts w:ascii="Cambria Math" w:hAnsi="Cambria Math"/>
            <w:spacing w:val="-2"/>
          </w:rPr>
          <m:t>z=</m:t>
        </m:r>
        <m:f>
          <m:fPr>
            <m:ctrlPr>
              <w:rPr>
                <w:rFonts w:ascii="Cambria Math" w:hAnsi="Cambria Math"/>
                <w:i/>
                <w:spacing w:val="-2"/>
              </w:rPr>
            </m:ctrlPr>
          </m:fPr>
          <m:num>
            <m:r>
              <w:rPr>
                <w:rFonts w:ascii="Cambria Math" w:hAnsi="Cambria Math"/>
                <w:spacing w:val="-2"/>
              </w:rPr>
              <m:t>d</m:t>
            </m:r>
          </m:num>
          <m:den>
            <m:sSub>
              <m:sSubPr>
                <m:ctrlPr>
                  <w:rPr>
                    <w:rFonts w:ascii="Cambria Math" w:hAnsi="Cambria Math"/>
                    <w:i/>
                    <w:spacing w:val="-2"/>
                  </w:rPr>
                </m:ctrlPr>
              </m:sSubPr>
              <m:e>
                <m:r>
                  <w:rPr>
                    <w:rFonts w:ascii="Cambria Math" w:hAnsi="Cambria Math"/>
                    <w:spacing w:val="-2"/>
                  </w:rPr>
                  <m:t>V</m:t>
                </m:r>
              </m:e>
              <m:sub>
                <m:r>
                  <w:rPr>
                    <w:rFonts w:ascii="Cambria Math" w:hAnsi="Cambria Math"/>
                    <w:spacing w:val="-2"/>
                  </w:rPr>
                  <m:t>d</m:t>
                </m:r>
              </m:sub>
            </m:sSub>
          </m:den>
        </m:f>
      </m:oMath>
      <w:r w:rsidR="00E840DC" w:rsidRPr="00747122">
        <w:rPr>
          <w:i/>
          <w:spacing w:val="-2"/>
        </w:rPr>
        <w:t xml:space="preserve"> </w:t>
      </w:r>
      <w:r w:rsidR="00E840DC" w:rsidRPr="00747122">
        <w:rPr>
          <w:spacing w:val="-2"/>
        </w:rPr>
        <w:t xml:space="preserve"> tuân theo luật phân phối chuẩn với trung bình 0 và phương sai 1</w:t>
      </w:r>
      <w:r w:rsidR="00DE57E6" w:rsidRPr="00747122">
        <w:rPr>
          <w:spacing w:val="-2"/>
        </w:rPr>
        <w:t xml:space="preserve">. </w:t>
      </w:r>
      <w:r w:rsidR="00E840DC" w:rsidRPr="00747122">
        <w:rPr>
          <w:spacing w:val="-2"/>
        </w:rPr>
        <w:t xml:space="preserve">Nói cách khác, </w:t>
      </w:r>
      <w:r w:rsidR="00E840DC" w:rsidRPr="00747122">
        <w:rPr>
          <w:i/>
          <w:spacing w:val="-2"/>
        </w:rPr>
        <w:t>z</w:t>
      </w:r>
      <w:r w:rsidR="00E840DC" w:rsidRPr="00747122">
        <w:rPr>
          <w:spacing w:val="-2"/>
          <w:vertAlign w:val="superscript"/>
        </w:rPr>
        <w:t>2</w:t>
      </w:r>
      <w:r w:rsidR="00E840DC" w:rsidRPr="00747122">
        <w:rPr>
          <w:spacing w:val="-2"/>
        </w:rPr>
        <w:t xml:space="preserve"> tuân theo luật phân phối </w:t>
      </w:r>
      <w:r w:rsidR="00BA5B0B" w:rsidRPr="00747122">
        <w:rPr>
          <w:spacing w:val="-2"/>
        </w:rPr>
        <w:t>K</w:t>
      </w:r>
      <w:r w:rsidR="00E840DC" w:rsidRPr="00747122">
        <w:rPr>
          <w:spacing w:val="-2"/>
        </w:rPr>
        <w:t>hi bình phương  với bậc tự do bằng 1</w:t>
      </w:r>
      <w:r w:rsidR="00DE57E6" w:rsidRPr="00747122">
        <w:rPr>
          <w:spacing w:val="-2"/>
        </w:rPr>
        <w:t xml:space="preserve">. </w:t>
      </w:r>
      <w:r w:rsidR="00E840DC" w:rsidRPr="00747122">
        <w:rPr>
          <w:spacing w:val="-2"/>
        </w:rPr>
        <w:t xml:space="preserve">Do đó, chúng ta cũng có thể sử dụng </w:t>
      </w:r>
      <w:r w:rsidR="00E840DC" w:rsidRPr="00D05C07">
        <w:rPr>
          <w:rFonts w:ascii="Courier" w:hAnsi="Courier" w:cs="Courier New"/>
          <w:spacing w:val="-2"/>
        </w:rPr>
        <w:t>prop.test</w:t>
      </w:r>
      <w:r w:rsidR="00E840DC" w:rsidRPr="00747122">
        <w:rPr>
          <w:spacing w:val="-2"/>
        </w:rPr>
        <w:t xml:space="preserve"> để kiểm định hai tỉ lệ. </w:t>
      </w:r>
    </w:p>
    <w:p w:rsidR="00E840DC" w:rsidRPr="00747122" w:rsidRDefault="00E840DC" w:rsidP="00EC6FD3">
      <w:pPr>
        <w:jc w:val="both"/>
      </w:pPr>
    </w:p>
    <w:p w:rsidR="00E840DC" w:rsidRPr="00747122" w:rsidRDefault="00E840DC" w:rsidP="00EC6FD3">
      <w:pPr>
        <w:rPr>
          <w:spacing w:val="-2"/>
        </w:rPr>
      </w:pPr>
      <w:r w:rsidRPr="00747122">
        <w:rPr>
          <w:b/>
          <w:spacing w:val="-2"/>
        </w:rPr>
        <w:t>Ví dụ 6</w:t>
      </w:r>
      <w:r w:rsidR="00DE57E6" w:rsidRPr="00747122">
        <w:rPr>
          <w:spacing w:val="-2"/>
        </w:rPr>
        <w:t xml:space="preserve">. </w:t>
      </w:r>
      <w:r w:rsidR="0087038C" w:rsidRPr="00747122">
        <w:rPr>
          <w:spacing w:val="-2"/>
        </w:rPr>
        <w:t>Một nghiên cứu được tiến hành so sánh hiệu quả của thuốc chống gãy xương</w:t>
      </w:r>
      <w:r w:rsidR="00DE57E6" w:rsidRPr="00747122">
        <w:rPr>
          <w:spacing w:val="-2"/>
        </w:rPr>
        <w:t xml:space="preserve">. </w:t>
      </w:r>
      <w:r w:rsidR="0087038C" w:rsidRPr="00747122">
        <w:rPr>
          <w:spacing w:val="-2"/>
        </w:rPr>
        <w:t xml:space="preserve">Bệnh nhân được chia thành hai nhóm: nhóm A được điều trị </w:t>
      </w:r>
      <w:r w:rsidR="0087038C" w:rsidRPr="00747122">
        <w:rPr>
          <w:spacing w:val="-2"/>
        </w:rPr>
        <w:lastRenderedPageBreak/>
        <w:t>gồm có 100 bệnh nhân, và nhóm B không được điều trị gồm 110 bệnh nhân</w:t>
      </w:r>
      <w:r w:rsidR="00DE57E6" w:rsidRPr="00747122">
        <w:rPr>
          <w:spacing w:val="-2"/>
        </w:rPr>
        <w:t xml:space="preserve">. </w:t>
      </w:r>
      <w:r w:rsidR="0087038C" w:rsidRPr="00747122">
        <w:rPr>
          <w:spacing w:val="-2"/>
        </w:rPr>
        <w:t>Sau thời gian 12 tháng theo dõi, nhóm A có 7 người bị gãy xương, và nhóm B có 20 người gãy xương</w:t>
      </w:r>
      <w:r w:rsidR="00DE57E6" w:rsidRPr="00747122">
        <w:rPr>
          <w:spacing w:val="-2"/>
        </w:rPr>
        <w:t xml:space="preserve">. </w:t>
      </w:r>
      <w:r w:rsidR="0087038C" w:rsidRPr="00747122">
        <w:rPr>
          <w:spacing w:val="-2"/>
        </w:rPr>
        <w:t xml:space="preserve">Vấn đề đặt ra là tỉ lệ gãy xương trong hai nhóm này bằng nhau </w:t>
      </w:r>
      <w:r w:rsidR="00B8762F" w:rsidRPr="00747122">
        <w:rPr>
          <w:spacing w:val="-2"/>
        </w:rPr>
        <w:t xml:space="preserve">(tức thuốc không có hiệu quả)? </w:t>
      </w:r>
      <w:r w:rsidRPr="00747122">
        <w:rPr>
          <w:spacing w:val="-2"/>
        </w:rPr>
        <w:t xml:space="preserve">Để kiểm định xem </w:t>
      </w:r>
      <w:r w:rsidR="0087038C" w:rsidRPr="00747122">
        <w:rPr>
          <w:spacing w:val="-2"/>
        </w:rPr>
        <w:t xml:space="preserve">hai </w:t>
      </w:r>
      <w:r w:rsidRPr="00747122">
        <w:rPr>
          <w:spacing w:val="-2"/>
        </w:rPr>
        <w:t xml:space="preserve">tỉ lệ này có thật sự khác </w:t>
      </w:r>
      <w:r w:rsidR="0087038C" w:rsidRPr="00747122">
        <w:rPr>
          <w:spacing w:val="-2"/>
        </w:rPr>
        <w:t>nhau</w:t>
      </w:r>
      <w:r w:rsidRPr="00747122">
        <w:rPr>
          <w:spacing w:val="-2"/>
        </w:rPr>
        <w:t xml:space="preserve">, chúng ta có thể sử dụng hàm </w:t>
      </w:r>
      <w:r w:rsidRPr="00D05C07">
        <w:rPr>
          <w:rFonts w:ascii="Courier" w:hAnsi="Courier" w:cs="Courier New"/>
          <w:spacing w:val="-2"/>
        </w:rPr>
        <w:t>prop.test(x, n,</w:t>
      </w:r>
      <w:r w:rsidRPr="00747122">
        <w:rPr>
          <w:rFonts w:ascii="Courier New" w:hAnsi="Courier New" w:cs="Courier New"/>
          <w:spacing w:val="-2"/>
        </w:rPr>
        <w:t xml:space="preserve"> </w:t>
      </w:r>
      <w:r w:rsidRPr="00747122">
        <w:rPr>
          <w:rFonts w:ascii="Symbol" w:hAnsi="Symbol" w:cs="Courier New"/>
          <w:spacing w:val="-2"/>
        </w:rPr>
        <w:t></w:t>
      </w:r>
      <w:r w:rsidRPr="00747122">
        <w:rPr>
          <w:rFonts w:ascii="Courier New" w:hAnsi="Courier New" w:cs="Courier New"/>
          <w:spacing w:val="-2"/>
        </w:rPr>
        <w:t>)</w:t>
      </w:r>
      <w:r w:rsidRPr="00747122">
        <w:rPr>
          <w:spacing w:val="-2"/>
        </w:rPr>
        <w:t xml:space="preserve"> như sau: </w:t>
      </w:r>
    </w:p>
    <w:p w:rsidR="00E840DC" w:rsidRPr="00B8762F" w:rsidRDefault="00E840DC" w:rsidP="00EC6FD3">
      <w:pPr>
        <w:jc w:val="both"/>
        <w:rPr>
          <w:sz w:val="22"/>
          <w:szCs w:val="22"/>
        </w:rPr>
      </w:pP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gt; fracture &lt;- c(7, 20)</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gt; total &lt;- c(100, 110)</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gt; prop.test(fracture, total)</w:t>
      </w:r>
    </w:p>
    <w:p w:rsidR="00D05C07" w:rsidRDefault="00D05C07" w:rsidP="00EC6FD3">
      <w:pPr>
        <w:jc w:val="both"/>
        <w:rPr>
          <w:rFonts w:ascii="Courier" w:hAnsi="Courier" w:cs="Courier New"/>
          <w:sz w:val="20"/>
          <w:szCs w:val="20"/>
        </w:rPr>
      </w:pP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 xml:space="preserve">        2-sample test for equality of proportions with continuity correction</w:t>
      </w:r>
    </w:p>
    <w:p w:rsidR="0087038C" w:rsidRPr="00D05C07" w:rsidRDefault="0087038C" w:rsidP="00EC6FD3">
      <w:pPr>
        <w:jc w:val="both"/>
        <w:rPr>
          <w:rFonts w:ascii="Courier" w:hAnsi="Courier" w:cs="Courier New"/>
          <w:sz w:val="20"/>
          <w:szCs w:val="20"/>
        </w:rPr>
      </w:pP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 xml:space="preserve">data:  fracture out of total </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X-squared = 4.8901, df = 1, p-value = 0.02701</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 xml:space="preserve">alternative hypothesis: two.sided </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95 percent confidence interval:</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 xml:space="preserve"> -0.20908963 -0.01454673 </w:t>
      </w:r>
    </w:p>
    <w:p w:rsidR="00D05C07" w:rsidRDefault="00D05C07" w:rsidP="00EC6FD3">
      <w:pPr>
        <w:jc w:val="both"/>
        <w:rPr>
          <w:rFonts w:ascii="Courier" w:hAnsi="Courier" w:cs="Courier New"/>
          <w:sz w:val="20"/>
          <w:szCs w:val="20"/>
        </w:rPr>
      </w:pP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sample estimates:</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 xml:space="preserve">   prop 1    prop 2 </w:t>
      </w:r>
    </w:p>
    <w:p w:rsidR="0087038C" w:rsidRPr="00D05C07" w:rsidRDefault="0087038C" w:rsidP="00EC6FD3">
      <w:pPr>
        <w:jc w:val="both"/>
        <w:rPr>
          <w:rFonts w:ascii="Courier" w:hAnsi="Courier" w:cs="Courier New"/>
          <w:sz w:val="20"/>
          <w:szCs w:val="20"/>
        </w:rPr>
      </w:pPr>
      <w:r w:rsidRPr="00D05C07">
        <w:rPr>
          <w:rFonts w:ascii="Courier" w:hAnsi="Courier" w:cs="Courier New"/>
          <w:sz w:val="20"/>
          <w:szCs w:val="20"/>
        </w:rPr>
        <w:t>0.0700000 0.1818182</w:t>
      </w:r>
    </w:p>
    <w:p w:rsidR="0087038C" w:rsidRPr="006B2449" w:rsidRDefault="0087038C" w:rsidP="00EC6FD3">
      <w:pPr>
        <w:jc w:val="both"/>
        <w:rPr>
          <w:rFonts w:ascii="Courier New" w:hAnsi="Courier New" w:cs="Courier New"/>
          <w:sz w:val="20"/>
          <w:szCs w:val="20"/>
        </w:rPr>
      </w:pPr>
    </w:p>
    <w:p w:rsidR="0087038C" w:rsidRDefault="0087038C" w:rsidP="00EC6FD3">
      <w:r w:rsidRPr="00747122">
        <w:t>Kết quả phân tích trên cho thấy tỉ lệ gãy xương trong nhó</w:t>
      </w:r>
      <w:r w:rsidR="00DE57E6" w:rsidRPr="00747122">
        <w:t xml:space="preserve">m 1 là 0.07 và nhóm 2 là 0.18. </w:t>
      </w:r>
      <w:r w:rsidRPr="00747122">
        <w:t>Phân tích trên còn cho thấy xác suất 95% rằng độ khác biệt giữa hai nhóm có thể 0</w:t>
      </w:r>
      <w:r w:rsidR="00B8762F" w:rsidRPr="00747122">
        <w:t xml:space="preserve">.01 đến 0.20 (tức 1 đến 20%). </w:t>
      </w:r>
      <w:r w:rsidRPr="00747122">
        <w:t xml:space="preserve">Với trị số p=0.027, chúng ta có thể nói rằng tỉ lệ gãy xương trong nhóm A quả thật thấp hơn nhóm B.  </w:t>
      </w:r>
    </w:p>
    <w:p w:rsidR="00D05C07" w:rsidRPr="00747122" w:rsidRDefault="00D05C07" w:rsidP="00EC6FD3"/>
    <w:p w:rsidR="00EC4093" w:rsidRDefault="000C66B1" w:rsidP="00EC6FD3">
      <w:pPr>
        <w:rPr>
          <w:rFonts w:ascii="Arial" w:hAnsi="Arial" w:cs="Arial"/>
          <w:b/>
          <w:spacing w:val="-8"/>
          <w:sz w:val="30"/>
          <w:szCs w:val="30"/>
        </w:rPr>
      </w:pPr>
      <w:r>
        <w:rPr>
          <w:rFonts w:ascii="Arial" w:hAnsi="Arial" w:cs="Arial"/>
          <w:b/>
          <w:sz w:val="30"/>
          <w:szCs w:val="30"/>
        </w:rPr>
        <w:t>9</w:t>
      </w:r>
      <w:r w:rsidR="009527C4" w:rsidRPr="0013207C">
        <w:rPr>
          <w:rFonts w:ascii="Arial" w:hAnsi="Arial" w:cs="Arial"/>
          <w:b/>
          <w:spacing w:val="-8"/>
          <w:sz w:val="30"/>
          <w:szCs w:val="30"/>
        </w:rPr>
        <w:t xml:space="preserve">.12  </w:t>
      </w:r>
      <w:r w:rsidR="00E840DC" w:rsidRPr="0013207C">
        <w:rPr>
          <w:rFonts w:ascii="Arial" w:hAnsi="Arial" w:cs="Arial"/>
          <w:b/>
          <w:spacing w:val="-8"/>
          <w:sz w:val="30"/>
          <w:szCs w:val="30"/>
        </w:rPr>
        <w:t xml:space="preserve">So sánh </w:t>
      </w:r>
      <w:r w:rsidR="004D6C0C" w:rsidRPr="0013207C">
        <w:rPr>
          <w:rFonts w:ascii="Arial" w:hAnsi="Arial" w:cs="Arial"/>
          <w:b/>
          <w:spacing w:val="-8"/>
          <w:sz w:val="30"/>
          <w:szCs w:val="30"/>
        </w:rPr>
        <w:t>nhiều tỉ lệ (</w:t>
      </w:r>
      <w:r w:rsidR="004D6C0C" w:rsidRPr="0013207C">
        <w:rPr>
          <w:rFonts w:ascii="Courier New" w:hAnsi="Courier New" w:cs="Courier New"/>
          <w:b/>
          <w:spacing w:val="-8"/>
          <w:sz w:val="30"/>
          <w:szCs w:val="30"/>
        </w:rPr>
        <w:t>prop.test, chisq.test</w:t>
      </w:r>
      <w:r w:rsidR="004D6C0C" w:rsidRPr="0013207C">
        <w:rPr>
          <w:rFonts w:ascii="Arial" w:hAnsi="Arial" w:cs="Arial"/>
          <w:b/>
          <w:spacing w:val="-8"/>
          <w:sz w:val="30"/>
          <w:szCs w:val="30"/>
        </w:rPr>
        <w:t xml:space="preserve">) </w:t>
      </w:r>
    </w:p>
    <w:p w:rsidR="001A4F39" w:rsidRDefault="001A4F39" w:rsidP="00EC6FD3">
      <w:r w:rsidRPr="00747122">
        <w:t xml:space="preserve">Kiểm định </w:t>
      </w:r>
      <w:r w:rsidR="004D6C0C" w:rsidRPr="008E61C9">
        <w:rPr>
          <w:rFonts w:ascii="Courier" w:hAnsi="Courier" w:cs="Courier New"/>
        </w:rPr>
        <w:t>prop.test</w:t>
      </w:r>
      <w:r w:rsidR="004D6C0C" w:rsidRPr="00747122">
        <w:t xml:space="preserve"> </w:t>
      </w:r>
      <w:r w:rsidRPr="00747122">
        <w:t xml:space="preserve">còn có thể sử dụng để kiểm </w:t>
      </w:r>
      <w:r w:rsidR="00B8762F" w:rsidRPr="00747122">
        <w:t xml:space="preserve">định nhiều tỉ lệ cùng một lúc. </w:t>
      </w:r>
      <w:r w:rsidRPr="00747122">
        <w:t xml:space="preserve">Trong nghiên cứu trên, chúng ta có 4 nhóm sắc tộc và tần số cho từng giới tính như sau: </w:t>
      </w:r>
    </w:p>
    <w:p w:rsidR="008E61C9" w:rsidRPr="00747122" w:rsidRDefault="008E61C9" w:rsidP="00EC6FD3">
      <w:pPr>
        <w:rPr>
          <w:rFonts w:ascii="Arial" w:hAnsi="Arial" w:cs="Arial"/>
          <w:b/>
          <w:spacing w:val="-8"/>
        </w:rPr>
      </w:pPr>
    </w:p>
    <w:p w:rsidR="001A4F39" w:rsidRDefault="001A4F39" w:rsidP="00EC6FD3">
      <w:pPr>
        <w:jc w:val="both"/>
        <w:rPr>
          <w:rFonts w:ascii="Courier" w:hAnsi="Courier" w:cs="Courier New"/>
          <w:sz w:val="20"/>
          <w:szCs w:val="20"/>
        </w:rPr>
      </w:pPr>
      <w:r w:rsidRPr="008E61C9">
        <w:rPr>
          <w:rFonts w:ascii="Courier" w:hAnsi="Courier" w:cs="Courier New"/>
          <w:sz w:val="20"/>
          <w:szCs w:val="20"/>
        </w:rPr>
        <w:t>&gt; table(sex, ethnicity)</w:t>
      </w:r>
    </w:p>
    <w:p w:rsidR="008E61C9" w:rsidRPr="008E61C9" w:rsidRDefault="008E61C9" w:rsidP="00EC6FD3">
      <w:pPr>
        <w:jc w:val="both"/>
        <w:rPr>
          <w:rFonts w:ascii="Courier" w:hAnsi="Courier" w:cs="Courier New"/>
          <w:sz w:val="20"/>
          <w:szCs w:val="20"/>
        </w:rPr>
      </w:pP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        ethnicity</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sex      African Asian Caucasian Others</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  Female       4    43        22      0</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  Male         4    17         8      2</w:t>
      </w:r>
    </w:p>
    <w:p w:rsidR="001A4F39" w:rsidRDefault="001A4F39" w:rsidP="00EC6FD3">
      <w:pPr>
        <w:jc w:val="both"/>
      </w:pPr>
    </w:p>
    <w:p w:rsidR="001A4F39" w:rsidRPr="00747122" w:rsidRDefault="001A4F39" w:rsidP="00EC6FD3">
      <w:r w:rsidRPr="00747122">
        <w:t xml:space="preserve">Chúng ta muốn biết tỉ lệ nữ giới giữa 4 nhóm sắc tộc có khác nhau hay không, và để trả lời câu hỏi này, chúng ta lại dùng </w:t>
      </w:r>
      <w:r w:rsidRPr="008E61C9">
        <w:rPr>
          <w:rFonts w:ascii="Courier" w:hAnsi="Courier" w:cs="Courier New"/>
        </w:rPr>
        <w:t>prop.test</w:t>
      </w:r>
      <w:r w:rsidRPr="00747122">
        <w:t xml:space="preserve"> như sau: </w:t>
      </w:r>
    </w:p>
    <w:p w:rsidR="00CF2F02" w:rsidRDefault="00CF2F02" w:rsidP="00EC6FD3">
      <w:pPr>
        <w:jc w:val="both"/>
      </w:pPr>
    </w:p>
    <w:p w:rsidR="00C305D4" w:rsidRPr="008E61C9" w:rsidRDefault="001A4F39" w:rsidP="00EC6FD3">
      <w:pPr>
        <w:jc w:val="both"/>
        <w:rPr>
          <w:rFonts w:ascii="Courier" w:hAnsi="Courier" w:cs="Courier New"/>
          <w:sz w:val="20"/>
          <w:szCs w:val="20"/>
        </w:rPr>
      </w:pPr>
      <w:r w:rsidRPr="008E61C9">
        <w:rPr>
          <w:rFonts w:ascii="Courier" w:hAnsi="Courier" w:cs="Courier New"/>
          <w:sz w:val="20"/>
          <w:szCs w:val="20"/>
        </w:rPr>
        <w:t>&gt; female</w:t>
      </w:r>
      <w:r w:rsidR="00C305D4" w:rsidRPr="008E61C9">
        <w:rPr>
          <w:rFonts w:ascii="Courier" w:hAnsi="Courier" w:cs="Courier New"/>
          <w:sz w:val="20"/>
          <w:szCs w:val="20"/>
        </w:rPr>
        <w:t xml:space="preserve">  &lt;- c( </w:t>
      </w:r>
      <w:r w:rsidRPr="008E61C9">
        <w:rPr>
          <w:rFonts w:ascii="Courier" w:hAnsi="Courier" w:cs="Courier New"/>
          <w:sz w:val="20"/>
          <w:szCs w:val="20"/>
        </w:rPr>
        <w:t>4, 43, 22, 0</w:t>
      </w:r>
      <w:r w:rsidR="00C305D4" w:rsidRPr="008E61C9">
        <w:rPr>
          <w:rFonts w:ascii="Courier" w:hAnsi="Courier" w:cs="Courier New"/>
          <w:sz w:val="20"/>
          <w:szCs w:val="20"/>
        </w:rPr>
        <w:t>)</w:t>
      </w:r>
    </w:p>
    <w:p w:rsidR="00C305D4" w:rsidRPr="008E61C9" w:rsidRDefault="001A4F39" w:rsidP="00EC6FD3">
      <w:pPr>
        <w:jc w:val="both"/>
        <w:rPr>
          <w:rFonts w:ascii="Courier" w:hAnsi="Courier" w:cs="Courier New"/>
          <w:sz w:val="20"/>
          <w:szCs w:val="20"/>
        </w:rPr>
      </w:pPr>
      <w:r w:rsidRPr="008E61C9">
        <w:rPr>
          <w:rFonts w:ascii="Courier" w:hAnsi="Courier" w:cs="Courier New"/>
          <w:sz w:val="20"/>
          <w:szCs w:val="20"/>
        </w:rPr>
        <w:t>&gt; total</w:t>
      </w:r>
      <w:r w:rsidR="00C305D4" w:rsidRPr="008E61C9">
        <w:rPr>
          <w:rFonts w:ascii="Courier" w:hAnsi="Courier" w:cs="Courier New"/>
          <w:sz w:val="20"/>
          <w:szCs w:val="20"/>
        </w:rPr>
        <w:t xml:space="preserve"> &lt;- c(</w:t>
      </w:r>
      <w:r w:rsidRPr="008E61C9">
        <w:rPr>
          <w:rFonts w:ascii="Courier" w:hAnsi="Courier" w:cs="Courier New"/>
          <w:sz w:val="20"/>
          <w:szCs w:val="20"/>
        </w:rPr>
        <w:t>8, 60, 30, 2</w:t>
      </w:r>
      <w:r w:rsidR="00C305D4" w:rsidRPr="008E61C9">
        <w:rPr>
          <w:rFonts w:ascii="Courier" w:hAnsi="Courier" w:cs="Courier New"/>
          <w:sz w:val="20"/>
          <w:szCs w:val="20"/>
        </w:rPr>
        <w:t>)</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gt; prop.test(female, total)</w:t>
      </w:r>
    </w:p>
    <w:p w:rsidR="001A4F39" w:rsidRPr="008E61C9" w:rsidRDefault="001A4F39" w:rsidP="00EC6FD3">
      <w:pPr>
        <w:jc w:val="both"/>
        <w:rPr>
          <w:rFonts w:ascii="Courier" w:hAnsi="Courier" w:cs="Courier New"/>
          <w:sz w:val="20"/>
          <w:szCs w:val="20"/>
        </w:rPr>
      </w:pPr>
    </w:p>
    <w:p w:rsidR="001A4F39" w:rsidRPr="008E61C9" w:rsidRDefault="001A4F39" w:rsidP="00EC6FD3">
      <w:pPr>
        <w:rPr>
          <w:rFonts w:ascii="Courier" w:hAnsi="Courier" w:cs="Courier New"/>
          <w:sz w:val="20"/>
          <w:szCs w:val="20"/>
        </w:rPr>
      </w:pPr>
      <w:r w:rsidRPr="008E61C9">
        <w:rPr>
          <w:rFonts w:ascii="Courier" w:hAnsi="Courier" w:cs="Courier New"/>
          <w:sz w:val="20"/>
          <w:szCs w:val="20"/>
        </w:rPr>
        <w:t>4-sample test for equality of proportions without continuity</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        correction</w:t>
      </w:r>
    </w:p>
    <w:p w:rsidR="00B8762F" w:rsidRPr="008E61C9" w:rsidRDefault="00B8762F" w:rsidP="00EC6FD3">
      <w:pPr>
        <w:jc w:val="both"/>
        <w:rPr>
          <w:rFonts w:ascii="Courier" w:hAnsi="Courier" w:cs="Courier New"/>
          <w:sz w:val="20"/>
          <w:szCs w:val="20"/>
        </w:rPr>
      </w:pP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data:  female out of total </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X-squared = 6.2646, df = 3, p-value = 0.09942</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alternative hypothesis: two.sided </w:t>
      </w:r>
    </w:p>
    <w:p w:rsidR="00BB57F0" w:rsidRDefault="00BB57F0" w:rsidP="00EC6FD3">
      <w:pPr>
        <w:jc w:val="both"/>
        <w:rPr>
          <w:rFonts w:ascii="Courier" w:hAnsi="Courier" w:cs="Courier New"/>
          <w:sz w:val="20"/>
          <w:szCs w:val="20"/>
        </w:rPr>
      </w:pP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sample estimates:</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   prop 1    prop 2    prop 3    prop 4 </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 xml:space="preserve">0.5000000 0.7166667 0.7333333 0.0000000 </w:t>
      </w:r>
    </w:p>
    <w:p w:rsidR="008E61C9" w:rsidRDefault="008E61C9" w:rsidP="00EC6FD3">
      <w:pPr>
        <w:jc w:val="both"/>
        <w:rPr>
          <w:rFonts w:ascii="Courier" w:hAnsi="Courier" w:cs="Courier New"/>
          <w:sz w:val="20"/>
          <w:szCs w:val="20"/>
        </w:rPr>
      </w:pP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Warning message:</w:t>
      </w:r>
    </w:p>
    <w:p w:rsidR="001A4F39" w:rsidRPr="008E61C9" w:rsidRDefault="001A4F39" w:rsidP="00EC6FD3">
      <w:pPr>
        <w:jc w:val="both"/>
        <w:rPr>
          <w:rFonts w:ascii="Courier" w:hAnsi="Courier" w:cs="Courier New"/>
          <w:sz w:val="20"/>
          <w:szCs w:val="20"/>
        </w:rPr>
      </w:pPr>
      <w:r w:rsidRPr="008E61C9">
        <w:rPr>
          <w:rFonts w:ascii="Courier" w:hAnsi="Courier" w:cs="Courier New"/>
          <w:sz w:val="20"/>
          <w:szCs w:val="20"/>
        </w:rPr>
        <w:t>Chi-squared approximation may be incorrect in: prop.test(female, total)</w:t>
      </w:r>
    </w:p>
    <w:p w:rsidR="001A4F39" w:rsidRDefault="001A4F39" w:rsidP="00EC6FD3">
      <w:pPr>
        <w:jc w:val="both"/>
        <w:rPr>
          <w:rFonts w:ascii="Courier New" w:hAnsi="Courier New" w:cs="Courier New"/>
          <w:sz w:val="20"/>
          <w:szCs w:val="20"/>
        </w:rPr>
      </w:pPr>
    </w:p>
    <w:p w:rsidR="001A4F39" w:rsidRPr="00747122" w:rsidRDefault="001A4F39" w:rsidP="00EC6FD3">
      <w:r w:rsidRPr="00747122">
        <w:t xml:space="preserve">Tuy tỉ lệ nữ giới giữa các nhóm có vẻ khác nhau lớn (73% trong nhóm 3 (người da trắng) so với 50% trong nhóm 1 (Phi châu) và 71.7% trong nhóm </w:t>
      </w:r>
      <w:r w:rsidR="00EC4093" w:rsidRPr="00747122">
        <w:t>Châu Á</w:t>
      </w:r>
      <w:r w:rsidRPr="00747122">
        <w:t xml:space="preserve">, nhưng kiểm định Chi bình phương cho biết trên phương diện thống kê, các tỉ lệ này không khác nhau, vì trị số p = 0.099. </w:t>
      </w:r>
    </w:p>
    <w:p w:rsidR="009527C4" w:rsidRPr="00747122" w:rsidRDefault="009527C4" w:rsidP="00EC6FD3">
      <w:pPr>
        <w:jc w:val="both"/>
        <w:rPr>
          <w:rFonts w:ascii="Arial" w:hAnsi="Arial" w:cs="Arial"/>
          <w:b/>
        </w:rPr>
      </w:pPr>
    </w:p>
    <w:p w:rsidR="006E1B0C" w:rsidRDefault="006E1B0C" w:rsidP="00EC6FD3">
      <w:pPr>
        <w:jc w:val="both"/>
        <w:rPr>
          <w:rFonts w:ascii="Arial" w:hAnsi="Arial" w:cs="Arial"/>
          <w:b/>
        </w:rPr>
      </w:pPr>
    </w:p>
    <w:p w:rsidR="004D6C0C" w:rsidRPr="00A7006C" w:rsidRDefault="000C66B1" w:rsidP="00EC6FD3">
      <w:pPr>
        <w:rPr>
          <w:rFonts w:ascii="Arial" w:hAnsi="Arial" w:cs="Arial"/>
          <w:b/>
          <w:spacing w:val="-12"/>
        </w:rPr>
      </w:pPr>
      <w:r>
        <w:rPr>
          <w:rFonts w:ascii="Arial" w:hAnsi="Arial" w:cs="Arial"/>
          <w:b/>
          <w:spacing w:val="-12"/>
        </w:rPr>
        <w:t>9</w:t>
      </w:r>
      <w:r w:rsidR="009527C4" w:rsidRPr="00A7006C">
        <w:rPr>
          <w:rFonts w:ascii="Arial" w:hAnsi="Arial" w:cs="Arial"/>
          <w:b/>
          <w:spacing w:val="-12"/>
        </w:rPr>
        <w:t xml:space="preserve">.12.1  </w:t>
      </w:r>
      <w:r w:rsidR="004D6C0C" w:rsidRPr="00A7006C">
        <w:rPr>
          <w:rFonts w:ascii="Arial" w:hAnsi="Arial" w:cs="Arial"/>
          <w:b/>
          <w:spacing w:val="-12"/>
        </w:rPr>
        <w:t xml:space="preserve">Kiểm định </w:t>
      </w:r>
      <w:r w:rsidR="00BA5B0B" w:rsidRPr="00A7006C">
        <w:rPr>
          <w:rFonts w:ascii="Arial" w:hAnsi="Arial" w:cs="Arial"/>
          <w:b/>
          <w:spacing w:val="-12"/>
        </w:rPr>
        <w:t>K</w:t>
      </w:r>
      <w:r w:rsidR="004D6C0C" w:rsidRPr="00A7006C">
        <w:rPr>
          <w:rFonts w:ascii="Arial" w:hAnsi="Arial" w:cs="Arial"/>
          <w:b/>
          <w:spacing w:val="-12"/>
        </w:rPr>
        <w:t>hi bình phương (Chi</w:t>
      </w:r>
      <w:r w:rsidR="00B12EB8" w:rsidRPr="00A7006C">
        <w:rPr>
          <w:rFonts w:ascii="Arial" w:hAnsi="Arial" w:cs="Arial"/>
          <w:b/>
          <w:spacing w:val="-12"/>
        </w:rPr>
        <w:t>-</w:t>
      </w:r>
      <w:r w:rsidR="004D6C0C" w:rsidRPr="00A7006C">
        <w:rPr>
          <w:rFonts w:ascii="Arial" w:hAnsi="Arial" w:cs="Arial"/>
          <w:b/>
          <w:spacing w:val="-12"/>
        </w:rPr>
        <w:t xml:space="preserve">squared test, </w:t>
      </w:r>
      <w:r w:rsidR="004D6C0C" w:rsidRPr="00A7006C">
        <w:rPr>
          <w:rFonts w:ascii="Courier New" w:hAnsi="Courier New" w:cs="Courier New"/>
          <w:b/>
          <w:spacing w:val="-12"/>
        </w:rPr>
        <w:t>chisq.test</w:t>
      </w:r>
      <w:r w:rsidR="004D6C0C" w:rsidRPr="00A7006C">
        <w:rPr>
          <w:rFonts w:ascii="Arial" w:hAnsi="Arial" w:cs="Arial"/>
          <w:b/>
          <w:spacing w:val="-12"/>
        </w:rPr>
        <w:t xml:space="preserve">) </w:t>
      </w:r>
    </w:p>
    <w:p w:rsidR="004D6C0C" w:rsidRDefault="004D6C0C" w:rsidP="00EC6FD3">
      <w:pPr>
        <w:jc w:val="both"/>
      </w:pPr>
    </w:p>
    <w:p w:rsidR="004D6C0C" w:rsidRPr="00747122" w:rsidRDefault="004D6C0C" w:rsidP="00EC6FD3">
      <w:r w:rsidRPr="00747122">
        <w:t xml:space="preserve">Thật ra, kiểm định </w:t>
      </w:r>
      <w:r w:rsidR="00BA5B0B" w:rsidRPr="00747122">
        <w:t>K</w:t>
      </w:r>
      <w:r w:rsidRPr="00747122">
        <w:t xml:space="preserve">hi bình phương còn có thể tính toán bằng hàm </w:t>
      </w:r>
      <w:r w:rsidRPr="008527DE">
        <w:rPr>
          <w:rFonts w:ascii="Courier" w:hAnsi="Courier" w:cs="Courier New"/>
        </w:rPr>
        <w:t>chisq.test</w:t>
      </w:r>
      <w:r w:rsidRPr="00747122">
        <w:t xml:space="preserve"> như sau:   </w:t>
      </w:r>
    </w:p>
    <w:p w:rsidR="004D6C0C" w:rsidRPr="00F81A8F" w:rsidRDefault="004D6C0C" w:rsidP="00EC6FD3">
      <w:pPr>
        <w:jc w:val="both"/>
        <w:rPr>
          <w:rFonts w:ascii="Courier New" w:hAnsi="Courier New" w:cs="Courier New"/>
          <w:sz w:val="20"/>
          <w:szCs w:val="20"/>
        </w:rPr>
      </w:pP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gt; chisq.test(sex, ethnicity)</w:t>
      </w:r>
    </w:p>
    <w:p w:rsidR="004D6C0C" w:rsidRPr="008527DE" w:rsidRDefault="004D6C0C" w:rsidP="00EC6FD3">
      <w:pPr>
        <w:jc w:val="both"/>
        <w:rPr>
          <w:rFonts w:ascii="Courier" w:hAnsi="Courier" w:cs="Courier New"/>
          <w:sz w:val="20"/>
          <w:szCs w:val="20"/>
        </w:rPr>
      </w:pP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 xml:space="preserve">        Pearson's Chi-squared test</w:t>
      </w:r>
    </w:p>
    <w:p w:rsidR="004D6C0C" w:rsidRPr="008527DE" w:rsidRDefault="004D6C0C" w:rsidP="00EC6FD3">
      <w:pPr>
        <w:jc w:val="both"/>
        <w:rPr>
          <w:rFonts w:ascii="Courier" w:hAnsi="Courier" w:cs="Courier New"/>
          <w:sz w:val="20"/>
          <w:szCs w:val="20"/>
        </w:rPr>
      </w:pP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 xml:space="preserve">data:  sex and ethnicity </w:t>
      </w: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X-squared = 6.2646, df = 3, p-value = 0.09942</w:t>
      </w:r>
    </w:p>
    <w:p w:rsidR="004D6C0C" w:rsidRPr="008527DE" w:rsidRDefault="004D6C0C" w:rsidP="00EC6FD3">
      <w:pPr>
        <w:jc w:val="both"/>
        <w:rPr>
          <w:rFonts w:ascii="Courier" w:hAnsi="Courier" w:cs="Courier New"/>
          <w:sz w:val="20"/>
          <w:szCs w:val="20"/>
        </w:rPr>
      </w:pP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Warning message:</w:t>
      </w:r>
    </w:p>
    <w:p w:rsidR="004D6C0C" w:rsidRPr="008527DE" w:rsidRDefault="004D6C0C" w:rsidP="00EC6FD3">
      <w:pPr>
        <w:jc w:val="both"/>
        <w:rPr>
          <w:rFonts w:ascii="Courier" w:hAnsi="Courier" w:cs="Courier New"/>
          <w:sz w:val="20"/>
          <w:szCs w:val="20"/>
        </w:rPr>
      </w:pPr>
      <w:r w:rsidRPr="008527DE">
        <w:rPr>
          <w:rFonts w:ascii="Courier" w:hAnsi="Courier" w:cs="Courier New"/>
          <w:sz w:val="20"/>
          <w:szCs w:val="20"/>
        </w:rPr>
        <w:t>Chi-squared approximation may be incorrect in: chisq.test(sex, ethnicity)</w:t>
      </w:r>
    </w:p>
    <w:p w:rsidR="004D6C0C" w:rsidRDefault="004D6C0C" w:rsidP="00EC6FD3">
      <w:pPr>
        <w:jc w:val="both"/>
        <w:rPr>
          <w:rFonts w:ascii="Arial" w:hAnsi="Arial" w:cs="Arial"/>
          <w:b/>
        </w:rPr>
      </w:pPr>
    </w:p>
    <w:p w:rsidR="004D6C0C" w:rsidRPr="00B8762F" w:rsidRDefault="004D6C0C" w:rsidP="00EC6FD3">
      <w:pPr>
        <w:jc w:val="both"/>
        <w:rPr>
          <w:sz w:val="22"/>
          <w:szCs w:val="22"/>
        </w:rPr>
      </w:pPr>
      <w:r w:rsidRPr="00B8762F">
        <w:rPr>
          <w:sz w:val="22"/>
          <w:szCs w:val="22"/>
        </w:rPr>
        <w:t>K</w:t>
      </w:r>
      <w:r w:rsidRPr="00747122">
        <w:t xml:space="preserve">ết quả này hoàn toàn giống với kết quả từ hàm </w:t>
      </w:r>
      <w:r w:rsidRPr="008527DE">
        <w:rPr>
          <w:rFonts w:ascii="Courier" w:hAnsi="Courier" w:cs="Courier New"/>
        </w:rPr>
        <w:t>prop.test</w:t>
      </w:r>
      <w:r w:rsidRPr="00747122">
        <w:t>.</w:t>
      </w:r>
      <w:r w:rsidRPr="00B8762F">
        <w:rPr>
          <w:sz w:val="22"/>
          <w:szCs w:val="22"/>
        </w:rPr>
        <w:t xml:space="preserve"> </w:t>
      </w:r>
    </w:p>
    <w:p w:rsidR="004D6C0C" w:rsidRDefault="004D6C0C" w:rsidP="00EC6FD3">
      <w:pPr>
        <w:jc w:val="both"/>
        <w:rPr>
          <w:rFonts w:ascii="Arial" w:hAnsi="Arial" w:cs="Arial"/>
          <w:b/>
        </w:rPr>
      </w:pPr>
    </w:p>
    <w:p w:rsidR="00C305D4" w:rsidRPr="002564E0" w:rsidRDefault="000C66B1" w:rsidP="00EC6FD3">
      <w:pPr>
        <w:jc w:val="both"/>
        <w:rPr>
          <w:rFonts w:ascii="Arial" w:hAnsi="Arial" w:cs="Arial"/>
          <w:b/>
        </w:rPr>
      </w:pPr>
      <w:r>
        <w:rPr>
          <w:rFonts w:ascii="Arial" w:hAnsi="Arial" w:cs="Arial"/>
          <w:b/>
        </w:rPr>
        <w:t>9</w:t>
      </w:r>
      <w:r w:rsidR="009527C4">
        <w:rPr>
          <w:rFonts w:ascii="Arial" w:hAnsi="Arial" w:cs="Arial"/>
          <w:b/>
        </w:rPr>
        <w:t xml:space="preserve">.12.2  </w:t>
      </w:r>
      <w:r w:rsidR="00C305D4">
        <w:rPr>
          <w:rFonts w:ascii="Arial" w:hAnsi="Arial" w:cs="Arial"/>
          <w:b/>
        </w:rPr>
        <w:t xml:space="preserve">Kiểm định Fisher (Fisher’s exact test, </w:t>
      </w:r>
      <w:r w:rsidR="00C305D4">
        <w:rPr>
          <w:rFonts w:ascii="Courier New" w:hAnsi="Courier New" w:cs="Courier New"/>
          <w:b/>
        </w:rPr>
        <w:t>fisher</w:t>
      </w:r>
      <w:r w:rsidR="00C305D4" w:rsidRPr="00F81A8F">
        <w:rPr>
          <w:rFonts w:ascii="Courier New" w:hAnsi="Courier New" w:cs="Courier New"/>
          <w:b/>
        </w:rPr>
        <w:t>.test</w:t>
      </w:r>
      <w:r w:rsidR="00C305D4">
        <w:rPr>
          <w:rFonts w:ascii="Arial" w:hAnsi="Arial" w:cs="Arial"/>
          <w:b/>
        </w:rPr>
        <w:t>)</w:t>
      </w:r>
    </w:p>
    <w:p w:rsidR="00C305D4" w:rsidRDefault="00C305D4" w:rsidP="00EC6FD3">
      <w:pPr>
        <w:jc w:val="both"/>
        <w:rPr>
          <w:rFonts w:ascii="Courier New" w:hAnsi="Courier New" w:cs="Courier New"/>
          <w:sz w:val="20"/>
          <w:szCs w:val="20"/>
        </w:rPr>
      </w:pPr>
    </w:p>
    <w:p w:rsidR="001A4F39" w:rsidRPr="00747122" w:rsidRDefault="001A4F39" w:rsidP="00EC6FD3">
      <w:pPr>
        <w:jc w:val="both"/>
      </w:pPr>
      <w:r w:rsidRPr="00747122">
        <w:t xml:space="preserve">Trong kiểm định </w:t>
      </w:r>
      <w:r w:rsidR="00BA5B0B" w:rsidRPr="00747122">
        <w:t>K</w:t>
      </w:r>
      <w:r w:rsidRPr="00747122">
        <w:t xml:space="preserve">hi bình phương trên, chúng ta chú ý cảnh báo: </w:t>
      </w:r>
    </w:p>
    <w:p w:rsidR="001A4F39" w:rsidRDefault="001A4F39" w:rsidP="00EC6FD3">
      <w:pPr>
        <w:jc w:val="both"/>
        <w:rPr>
          <w:rFonts w:ascii="Courier New" w:hAnsi="Courier New" w:cs="Courier New"/>
          <w:sz w:val="20"/>
          <w:szCs w:val="20"/>
        </w:rPr>
      </w:pPr>
    </w:p>
    <w:p w:rsidR="001A4F39" w:rsidRPr="008527DE" w:rsidRDefault="001A4F39" w:rsidP="00EC6FD3">
      <w:pPr>
        <w:jc w:val="both"/>
        <w:rPr>
          <w:rFonts w:ascii="Courier" w:hAnsi="Courier" w:cs="Courier New"/>
          <w:sz w:val="18"/>
          <w:szCs w:val="18"/>
        </w:rPr>
      </w:pPr>
      <w:r w:rsidRPr="008527DE">
        <w:rPr>
          <w:rFonts w:ascii="Courier" w:hAnsi="Courier" w:cs="Courier New"/>
          <w:sz w:val="18"/>
          <w:szCs w:val="18"/>
        </w:rPr>
        <w:t>“Warning message:</w:t>
      </w:r>
    </w:p>
    <w:p w:rsidR="001A4F39" w:rsidRPr="008527DE" w:rsidRDefault="001A4F39" w:rsidP="00EC6FD3">
      <w:pPr>
        <w:jc w:val="both"/>
        <w:rPr>
          <w:rFonts w:ascii="Courier" w:hAnsi="Courier" w:cs="Courier New"/>
          <w:sz w:val="18"/>
          <w:szCs w:val="18"/>
        </w:rPr>
      </w:pPr>
      <w:r w:rsidRPr="008527DE">
        <w:rPr>
          <w:rFonts w:ascii="Courier" w:hAnsi="Courier" w:cs="Courier New"/>
          <w:sz w:val="18"/>
          <w:szCs w:val="18"/>
        </w:rPr>
        <w:t>Chi-squared approximation may be incorrect in: prop.test(female, total)”</w:t>
      </w:r>
    </w:p>
    <w:p w:rsidR="006E1B0C" w:rsidRDefault="006E1B0C" w:rsidP="00EC6FD3">
      <w:pPr>
        <w:jc w:val="both"/>
        <w:rPr>
          <w:spacing w:val="-2"/>
          <w:sz w:val="22"/>
          <w:szCs w:val="22"/>
        </w:rPr>
      </w:pPr>
    </w:p>
    <w:p w:rsidR="001A4F39" w:rsidRPr="00747122" w:rsidRDefault="001A4F39" w:rsidP="00EC6FD3">
      <w:pPr>
        <w:rPr>
          <w:spacing w:val="-2"/>
        </w:rPr>
      </w:pPr>
      <w:r w:rsidRPr="00747122">
        <w:rPr>
          <w:spacing w:val="-2"/>
        </w:rPr>
        <w:t xml:space="preserve">Vì trong nhóm 4, không có nữ giới cho nên tỉ lệ là 0%. </w:t>
      </w:r>
      <w:r w:rsidR="00D20007" w:rsidRPr="00747122">
        <w:rPr>
          <w:spacing w:val="-2"/>
        </w:rPr>
        <w:t xml:space="preserve">Hơn nữa, trong nhóm này chỉ có 2 đối tượng. Vì số lượng đối tượng quá nhỏ, cho nên các ước tính thống kê có thể không đáng tin cậy. Một phương pháp khác có thể áp dụng cho các nghiên cứu với tần số thấp như trên là kiểm định </w:t>
      </w:r>
      <w:r w:rsidR="00D20007" w:rsidRPr="00747122">
        <w:rPr>
          <w:rFonts w:ascii="Courier New" w:hAnsi="Courier New" w:cs="Courier New"/>
          <w:spacing w:val="-2"/>
        </w:rPr>
        <w:t>fisher</w:t>
      </w:r>
      <w:r w:rsidR="00D20007" w:rsidRPr="00747122">
        <w:rPr>
          <w:spacing w:val="-2"/>
        </w:rPr>
        <w:t xml:space="preserve"> (còn gọi là Fisher’s exact test). Bạn đọc có thể tham khảo lí thuyết đằng sau kiểm định fisher để hiểu rõ hơn về logic của phương pháp này, nhưng ở đây, chúng ta chỉ quan tâm đến cách dùng </w:t>
      </w:r>
      <w:r w:rsidR="00D20007" w:rsidRPr="00747122">
        <w:rPr>
          <w:rFonts w:ascii="Arial" w:hAnsi="Arial" w:cs="Arial"/>
          <w:spacing w:val="-2"/>
        </w:rPr>
        <w:t>R</w:t>
      </w:r>
      <w:r w:rsidR="00D20007" w:rsidRPr="00747122">
        <w:rPr>
          <w:spacing w:val="-2"/>
        </w:rPr>
        <w:t xml:space="preserve"> để tính toán kiểm định này. Chúng ta chỉ đơn giản lệnh: </w:t>
      </w:r>
    </w:p>
    <w:p w:rsidR="001A4F39" w:rsidRPr="00B8762F" w:rsidRDefault="001A4F39" w:rsidP="00EC6FD3">
      <w:pPr>
        <w:jc w:val="both"/>
        <w:rPr>
          <w:rFonts w:ascii="Courier New" w:hAnsi="Courier New" w:cs="Courier New"/>
          <w:spacing w:val="-2"/>
          <w:sz w:val="22"/>
          <w:szCs w:val="22"/>
        </w:rPr>
      </w:pPr>
    </w:p>
    <w:p w:rsidR="00C305D4" w:rsidRPr="008527DE" w:rsidRDefault="00C305D4" w:rsidP="00EC6FD3">
      <w:pPr>
        <w:jc w:val="both"/>
        <w:rPr>
          <w:rFonts w:ascii="Courier" w:hAnsi="Courier" w:cs="Courier New"/>
          <w:sz w:val="20"/>
          <w:szCs w:val="20"/>
        </w:rPr>
      </w:pPr>
      <w:r w:rsidRPr="008527DE">
        <w:rPr>
          <w:rFonts w:ascii="Courier" w:hAnsi="Courier" w:cs="Courier New"/>
          <w:sz w:val="20"/>
          <w:szCs w:val="20"/>
        </w:rPr>
        <w:t>&gt; fisher.test(sex,</w:t>
      </w:r>
      <w:r w:rsidR="00D20007" w:rsidRPr="008527DE">
        <w:rPr>
          <w:rFonts w:ascii="Courier" w:hAnsi="Courier" w:cs="Courier New"/>
          <w:sz w:val="20"/>
          <w:szCs w:val="20"/>
        </w:rPr>
        <w:t xml:space="preserve"> </w:t>
      </w:r>
      <w:r w:rsidRPr="008527DE">
        <w:rPr>
          <w:rFonts w:ascii="Courier" w:hAnsi="Courier" w:cs="Courier New"/>
          <w:sz w:val="20"/>
          <w:szCs w:val="20"/>
        </w:rPr>
        <w:t>ethnicity)</w:t>
      </w:r>
    </w:p>
    <w:p w:rsidR="00C305D4" w:rsidRPr="008527DE" w:rsidRDefault="00C305D4" w:rsidP="00EC6FD3">
      <w:pPr>
        <w:jc w:val="both"/>
        <w:rPr>
          <w:rFonts w:ascii="Courier" w:hAnsi="Courier" w:cs="Courier New"/>
          <w:sz w:val="20"/>
          <w:szCs w:val="20"/>
        </w:rPr>
      </w:pPr>
    </w:p>
    <w:p w:rsidR="00C305D4" w:rsidRPr="008527DE" w:rsidRDefault="00C305D4" w:rsidP="00EC6FD3">
      <w:pPr>
        <w:jc w:val="both"/>
        <w:rPr>
          <w:rFonts w:ascii="Courier" w:hAnsi="Courier" w:cs="Courier New"/>
          <w:sz w:val="20"/>
          <w:szCs w:val="20"/>
        </w:rPr>
      </w:pPr>
      <w:r w:rsidRPr="008527DE">
        <w:rPr>
          <w:rFonts w:ascii="Courier" w:hAnsi="Courier" w:cs="Courier New"/>
          <w:sz w:val="20"/>
          <w:szCs w:val="20"/>
        </w:rPr>
        <w:t xml:space="preserve">        Fisher's Exact Test for Count Data</w:t>
      </w:r>
    </w:p>
    <w:p w:rsidR="00C305D4" w:rsidRPr="008527DE" w:rsidRDefault="00C305D4" w:rsidP="00EC6FD3">
      <w:pPr>
        <w:jc w:val="both"/>
        <w:rPr>
          <w:rFonts w:ascii="Courier" w:hAnsi="Courier" w:cs="Courier New"/>
          <w:sz w:val="20"/>
          <w:szCs w:val="20"/>
        </w:rPr>
      </w:pPr>
    </w:p>
    <w:p w:rsidR="00C305D4" w:rsidRPr="008527DE" w:rsidRDefault="00C305D4" w:rsidP="00EC6FD3">
      <w:pPr>
        <w:jc w:val="both"/>
        <w:rPr>
          <w:rFonts w:ascii="Courier" w:hAnsi="Courier" w:cs="Courier New"/>
          <w:sz w:val="20"/>
          <w:szCs w:val="20"/>
        </w:rPr>
      </w:pPr>
      <w:r w:rsidRPr="008527DE">
        <w:rPr>
          <w:rFonts w:ascii="Courier" w:hAnsi="Courier" w:cs="Courier New"/>
          <w:sz w:val="20"/>
          <w:szCs w:val="20"/>
        </w:rPr>
        <w:t xml:space="preserve">data:  sex and ethnicity </w:t>
      </w:r>
    </w:p>
    <w:p w:rsidR="00C305D4" w:rsidRPr="008527DE" w:rsidRDefault="00C305D4" w:rsidP="00EC6FD3">
      <w:pPr>
        <w:jc w:val="both"/>
        <w:rPr>
          <w:rFonts w:ascii="Courier" w:hAnsi="Courier" w:cs="Courier New"/>
          <w:sz w:val="20"/>
          <w:szCs w:val="20"/>
        </w:rPr>
      </w:pPr>
      <w:r w:rsidRPr="008527DE">
        <w:rPr>
          <w:rFonts w:ascii="Courier" w:hAnsi="Courier" w:cs="Courier New"/>
          <w:sz w:val="20"/>
          <w:szCs w:val="20"/>
        </w:rPr>
        <w:t>p-value = 0.1048</w:t>
      </w:r>
    </w:p>
    <w:p w:rsidR="00C305D4" w:rsidRPr="008527DE" w:rsidRDefault="00C305D4" w:rsidP="00EC6FD3">
      <w:pPr>
        <w:jc w:val="both"/>
        <w:rPr>
          <w:rFonts w:ascii="Courier" w:hAnsi="Courier" w:cs="Courier New"/>
          <w:sz w:val="20"/>
          <w:szCs w:val="20"/>
        </w:rPr>
      </w:pPr>
      <w:r w:rsidRPr="008527DE">
        <w:rPr>
          <w:rFonts w:ascii="Courier" w:hAnsi="Courier" w:cs="Courier New"/>
          <w:sz w:val="20"/>
          <w:szCs w:val="20"/>
        </w:rPr>
        <w:t>alternative hypothesis: two.sided</w:t>
      </w:r>
    </w:p>
    <w:p w:rsidR="00C305D4" w:rsidRDefault="00C305D4" w:rsidP="00EC6FD3">
      <w:pPr>
        <w:jc w:val="both"/>
        <w:rPr>
          <w:rFonts w:ascii="Courier New" w:hAnsi="Courier New" w:cs="Courier New"/>
          <w:sz w:val="20"/>
          <w:szCs w:val="20"/>
        </w:rPr>
      </w:pPr>
    </w:p>
    <w:p w:rsidR="00D20007" w:rsidRDefault="00D20007" w:rsidP="00DF257F">
      <w:r w:rsidRPr="00747122">
        <w:t xml:space="preserve">Chú ý trị số p từ kiểm định Fisher là 0.1048, tức rất gần với trị số p của kiểm định </w:t>
      </w:r>
      <w:r w:rsidR="00BA5B0B" w:rsidRPr="00747122">
        <w:t>K</w:t>
      </w:r>
      <w:r w:rsidRPr="00747122">
        <w:t xml:space="preserve">hi bình phương. Cho nên, chúng ta có thêm bằng chứng để khẳng định rằng tỉ lệ nữ giới giữa các sắc tộc không khác nhau một cách đáng kể. </w:t>
      </w:r>
    </w:p>
    <w:p w:rsidR="00DF257F" w:rsidRDefault="00DF257F" w:rsidP="00DF257F"/>
    <w:p w:rsidR="00DF257F" w:rsidRDefault="00DF257F" w:rsidP="00DF257F">
      <w:pPr>
        <w:rPr>
          <w:lang w:val="vi-VN"/>
        </w:rPr>
      </w:pPr>
      <w:r>
        <w:t>Phân</w:t>
      </w:r>
      <w:r>
        <w:rPr>
          <w:lang w:val="vi-VN"/>
        </w:rPr>
        <w:t xml:space="preserve"> tích mô tả, cùng với hiển thị dữ liệu, là bước đầu tiên và không thể thiếu được trong bất cứ dự án nghiên cứu nào. Nếu hiển thị dữ liệu cung cấp cho chúng ta một 'bức tranh' chung về phân bố và liên quan của các biến số, thì phân tích mô tả giúp cho chúng ta có những ước số chính xác về các mối liên quan. R có rất nhiều package chuyên dụng cho phân tích mô tả, và trong chương ngày tôi chỉ giới thiệu những package cần thiết nhất và đơn giản nhất. Trong các chương sau, bạn đọc sẽ học thêm những phương pháp phân tích tuy không mang danh 'mô tả', nhưng thật ra là mô tả các mối liên quan. </w:t>
      </w:r>
    </w:p>
    <w:p w:rsidR="00DF257F" w:rsidRPr="00DF257F" w:rsidRDefault="00DF257F" w:rsidP="00DF257F">
      <w:pPr>
        <w:rPr>
          <w:lang w:val="vi-VN"/>
        </w:rPr>
      </w:pPr>
    </w:p>
    <w:sectPr w:rsidR="00DF257F" w:rsidRPr="00DF257F" w:rsidSect="00161892">
      <w:footerReference w:type="even" r:id="rId13"/>
      <w:footerReference w:type="default" r:id="rId14"/>
      <w:pgSz w:w="9072" w:h="13608"/>
      <w:pgMar w:top="1191" w:right="851" w:bottom="1361" w:left="1134" w:header="1418" w:footer="567" w:gutter="0"/>
      <w:pgNumType w:start="12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E69DD" w:rsidRDefault="004E69DD">
      <w:r>
        <w:separator/>
      </w:r>
    </w:p>
  </w:endnote>
  <w:endnote w:type="continuationSeparator" w:id="0">
    <w:p w:rsidR="004E69DD" w:rsidRDefault="004E6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4E"/>
    <w:family w:val="auto"/>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ourier">
    <w:panose1 w:val="000000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45B5" w:rsidRDefault="00CC45B5" w:rsidP="004356E1">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0</w:t>
    </w:r>
    <w:r>
      <w:rPr>
        <w:rStyle w:val="PageNumber"/>
      </w:rPr>
      <w:fldChar w:fldCharType="end"/>
    </w:r>
  </w:p>
  <w:p w:rsidR="00CC45B5" w:rsidRDefault="00CC45B5" w:rsidP="004356E1">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45B5" w:rsidRDefault="00CC45B5" w:rsidP="004356E1">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1</w:t>
    </w:r>
    <w:r>
      <w:rPr>
        <w:rStyle w:val="PageNumber"/>
      </w:rPr>
      <w:fldChar w:fldCharType="end"/>
    </w:r>
  </w:p>
  <w:p w:rsidR="00CC45B5" w:rsidRDefault="00CC45B5" w:rsidP="004356E1">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E69DD" w:rsidRDefault="004E69DD">
      <w:r>
        <w:separator/>
      </w:r>
    </w:p>
  </w:footnote>
  <w:footnote w:type="continuationSeparator" w:id="0">
    <w:p w:rsidR="004E69DD" w:rsidRDefault="004E69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B1E97"/>
    <w:multiLevelType w:val="multilevel"/>
    <w:tmpl w:val="FBE87A18"/>
    <w:lvl w:ilvl="0">
      <w:start w:val="9"/>
      <w:numFmt w:val="decimal"/>
      <w:lvlText w:val="%1"/>
      <w:lvlJc w:val="left"/>
      <w:pPr>
        <w:tabs>
          <w:tab w:val="num" w:pos="645"/>
        </w:tabs>
        <w:ind w:left="645" w:hanging="645"/>
      </w:pPr>
      <w:rPr>
        <w:rFonts w:hint="default"/>
      </w:rPr>
    </w:lvl>
    <w:lvl w:ilvl="1">
      <w:start w:val="4"/>
      <w:numFmt w:val="decimal"/>
      <w:lvlText w:val="%1.%2"/>
      <w:lvlJc w:val="left"/>
      <w:pPr>
        <w:tabs>
          <w:tab w:val="num" w:pos="645"/>
        </w:tabs>
        <w:ind w:left="645" w:hanging="64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50C4361"/>
    <w:multiLevelType w:val="multilevel"/>
    <w:tmpl w:val="61CC6D3C"/>
    <w:lvl w:ilvl="0">
      <w:start w:val="9"/>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76E461F"/>
    <w:multiLevelType w:val="multilevel"/>
    <w:tmpl w:val="C5CE0772"/>
    <w:lvl w:ilvl="0">
      <w:start w:val="167"/>
      <w:numFmt w:val="decimal"/>
      <w:lvlText w:val="%1"/>
      <w:lvlJc w:val="left"/>
      <w:pPr>
        <w:tabs>
          <w:tab w:val="num" w:pos="1680"/>
        </w:tabs>
        <w:ind w:left="1680" w:hanging="1680"/>
      </w:pPr>
      <w:rPr>
        <w:rFonts w:hint="default"/>
      </w:rPr>
    </w:lvl>
    <w:lvl w:ilvl="1">
      <w:start w:val="9741"/>
      <w:numFmt w:val="decimal"/>
      <w:lvlText w:val="%1.%2"/>
      <w:lvlJc w:val="left"/>
      <w:pPr>
        <w:tabs>
          <w:tab w:val="num" w:pos="2400"/>
        </w:tabs>
        <w:ind w:left="2400" w:hanging="1680"/>
      </w:pPr>
      <w:rPr>
        <w:rFonts w:hint="default"/>
      </w:rPr>
    </w:lvl>
    <w:lvl w:ilvl="2">
      <w:start w:val="1"/>
      <w:numFmt w:val="decimal"/>
      <w:lvlText w:val="%1.%2.%3"/>
      <w:lvlJc w:val="left"/>
      <w:pPr>
        <w:tabs>
          <w:tab w:val="num" w:pos="3120"/>
        </w:tabs>
        <w:ind w:left="3120" w:hanging="1680"/>
      </w:pPr>
      <w:rPr>
        <w:rFonts w:hint="default"/>
      </w:rPr>
    </w:lvl>
    <w:lvl w:ilvl="3">
      <w:start w:val="1"/>
      <w:numFmt w:val="decimal"/>
      <w:lvlText w:val="%1.%2.%3.%4"/>
      <w:lvlJc w:val="left"/>
      <w:pPr>
        <w:tabs>
          <w:tab w:val="num" w:pos="3840"/>
        </w:tabs>
        <w:ind w:left="3840" w:hanging="1680"/>
      </w:pPr>
      <w:rPr>
        <w:rFonts w:hint="default"/>
      </w:rPr>
    </w:lvl>
    <w:lvl w:ilvl="4">
      <w:start w:val="1"/>
      <w:numFmt w:val="decimal"/>
      <w:lvlText w:val="%1.%2.%3.%4.%5"/>
      <w:lvlJc w:val="left"/>
      <w:pPr>
        <w:tabs>
          <w:tab w:val="num" w:pos="4560"/>
        </w:tabs>
        <w:ind w:left="4560" w:hanging="1680"/>
      </w:pPr>
      <w:rPr>
        <w:rFonts w:hint="default"/>
      </w:rPr>
    </w:lvl>
    <w:lvl w:ilvl="5">
      <w:start w:val="1"/>
      <w:numFmt w:val="decimal"/>
      <w:lvlText w:val="%1.%2.%3.%4.%5.%6"/>
      <w:lvlJc w:val="left"/>
      <w:pPr>
        <w:tabs>
          <w:tab w:val="num" w:pos="5280"/>
        </w:tabs>
        <w:ind w:left="5280" w:hanging="1680"/>
      </w:pPr>
      <w:rPr>
        <w:rFonts w:hint="default"/>
      </w:rPr>
    </w:lvl>
    <w:lvl w:ilvl="6">
      <w:start w:val="1"/>
      <w:numFmt w:val="decimal"/>
      <w:lvlText w:val="%1.%2.%3.%4.%5.%6.%7"/>
      <w:lvlJc w:val="left"/>
      <w:pPr>
        <w:tabs>
          <w:tab w:val="num" w:pos="6000"/>
        </w:tabs>
        <w:ind w:left="6000" w:hanging="1680"/>
      </w:pPr>
      <w:rPr>
        <w:rFonts w:hint="default"/>
      </w:rPr>
    </w:lvl>
    <w:lvl w:ilvl="7">
      <w:start w:val="1"/>
      <w:numFmt w:val="decimal"/>
      <w:lvlText w:val="%1.%2.%3.%4.%5.%6.%7.%8"/>
      <w:lvlJc w:val="left"/>
      <w:pPr>
        <w:tabs>
          <w:tab w:val="num" w:pos="6720"/>
        </w:tabs>
        <w:ind w:left="6720" w:hanging="1680"/>
      </w:pPr>
      <w:rPr>
        <w:rFonts w:hint="default"/>
      </w:rPr>
    </w:lvl>
    <w:lvl w:ilvl="8">
      <w:start w:val="1"/>
      <w:numFmt w:val="decimal"/>
      <w:lvlText w:val="%1.%2.%3.%4.%5.%6.%7.%8.%9"/>
      <w:lvlJc w:val="left"/>
      <w:pPr>
        <w:tabs>
          <w:tab w:val="num" w:pos="7560"/>
        </w:tabs>
        <w:ind w:left="7560" w:hanging="1800"/>
      </w:pPr>
      <w:rPr>
        <w:rFonts w:hint="default"/>
      </w:rPr>
    </w:lvl>
  </w:abstractNum>
  <w:abstractNum w:abstractNumId="3" w15:restartNumberingAfterBreak="0">
    <w:nsid w:val="13915941"/>
    <w:multiLevelType w:val="hybridMultilevel"/>
    <w:tmpl w:val="B7A0F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327B8A"/>
    <w:multiLevelType w:val="multilevel"/>
    <w:tmpl w:val="2AB236A8"/>
    <w:lvl w:ilvl="0">
      <w:start w:val="10"/>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EA67015"/>
    <w:multiLevelType w:val="multilevel"/>
    <w:tmpl w:val="52ECC202"/>
    <w:lvl w:ilvl="0">
      <w:start w:val="9"/>
      <w:numFmt w:val="decimal"/>
      <w:lvlText w:val="%1"/>
      <w:lvlJc w:val="left"/>
      <w:pPr>
        <w:tabs>
          <w:tab w:val="num" w:pos="600"/>
        </w:tabs>
        <w:ind w:left="600" w:hanging="600"/>
      </w:pPr>
      <w:rPr>
        <w:rFonts w:hint="default"/>
      </w:rPr>
    </w:lvl>
    <w:lvl w:ilvl="1">
      <w:start w:val="8"/>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6" w15:restartNumberingAfterBreak="0">
    <w:nsid w:val="4ED33414"/>
    <w:multiLevelType w:val="multilevel"/>
    <w:tmpl w:val="2AB236A8"/>
    <w:lvl w:ilvl="0">
      <w:start w:val="10"/>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C942C3D"/>
    <w:multiLevelType w:val="hybridMultilevel"/>
    <w:tmpl w:val="D31C98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8342855"/>
    <w:multiLevelType w:val="hybridMultilevel"/>
    <w:tmpl w:val="6A84DABE"/>
    <w:lvl w:ilvl="0" w:tplc="BAEA248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9AB6BC4"/>
    <w:multiLevelType w:val="multilevel"/>
    <w:tmpl w:val="FBE87A18"/>
    <w:lvl w:ilvl="0">
      <w:start w:val="9"/>
      <w:numFmt w:val="decimal"/>
      <w:lvlText w:val="%1"/>
      <w:lvlJc w:val="left"/>
      <w:pPr>
        <w:tabs>
          <w:tab w:val="num" w:pos="645"/>
        </w:tabs>
        <w:ind w:left="645" w:hanging="645"/>
      </w:pPr>
      <w:rPr>
        <w:rFonts w:hint="default"/>
      </w:rPr>
    </w:lvl>
    <w:lvl w:ilvl="1">
      <w:start w:val="4"/>
      <w:numFmt w:val="decimal"/>
      <w:lvlText w:val="%1.%2"/>
      <w:lvlJc w:val="left"/>
      <w:pPr>
        <w:tabs>
          <w:tab w:val="num" w:pos="645"/>
        </w:tabs>
        <w:ind w:left="645" w:hanging="64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7A710A5A"/>
    <w:multiLevelType w:val="hybridMultilevel"/>
    <w:tmpl w:val="83887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E322016"/>
    <w:multiLevelType w:val="hybridMultilevel"/>
    <w:tmpl w:val="C6928470"/>
    <w:lvl w:ilvl="0" w:tplc="2332B1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11"/>
  </w:num>
  <w:num w:numId="3">
    <w:abstractNumId w:val="8"/>
  </w:num>
  <w:num w:numId="4">
    <w:abstractNumId w:val="7"/>
  </w:num>
  <w:num w:numId="5">
    <w:abstractNumId w:val="9"/>
  </w:num>
  <w:num w:numId="6">
    <w:abstractNumId w:val="5"/>
  </w:num>
  <w:num w:numId="7">
    <w:abstractNumId w:val="3"/>
  </w:num>
  <w:num w:numId="8">
    <w:abstractNumId w:val="10"/>
  </w:num>
  <w:num w:numId="9">
    <w:abstractNumId w:val="0"/>
  </w:num>
  <w:num w:numId="10">
    <w:abstractNumId w:val="6"/>
  </w:num>
  <w:num w:numId="11">
    <w:abstractNumId w:val="4"/>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10A58"/>
    <w:rsid w:val="00041DE9"/>
    <w:rsid w:val="00083646"/>
    <w:rsid w:val="0008375B"/>
    <w:rsid w:val="00092B40"/>
    <w:rsid w:val="00095F1B"/>
    <w:rsid w:val="000B046E"/>
    <w:rsid w:val="000C66B1"/>
    <w:rsid w:val="000D12F0"/>
    <w:rsid w:val="000F6FF1"/>
    <w:rsid w:val="0013207C"/>
    <w:rsid w:val="001542C7"/>
    <w:rsid w:val="001557A0"/>
    <w:rsid w:val="00161892"/>
    <w:rsid w:val="00173F5D"/>
    <w:rsid w:val="001774B0"/>
    <w:rsid w:val="00192686"/>
    <w:rsid w:val="001A0B23"/>
    <w:rsid w:val="001A4CCD"/>
    <w:rsid w:val="001A4F39"/>
    <w:rsid w:val="001B6C07"/>
    <w:rsid w:val="001C5A56"/>
    <w:rsid w:val="001F38C5"/>
    <w:rsid w:val="00211490"/>
    <w:rsid w:val="00213782"/>
    <w:rsid w:val="00215A8C"/>
    <w:rsid w:val="00223FC9"/>
    <w:rsid w:val="0022474C"/>
    <w:rsid w:val="0024289B"/>
    <w:rsid w:val="002512F3"/>
    <w:rsid w:val="00252046"/>
    <w:rsid w:val="00252BD6"/>
    <w:rsid w:val="002573A6"/>
    <w:rsid w:val="002607BF"/>
    <w:rsid w:val="002836B2"/>
    <w:rsid w:val="00285AA3"/>
    <w:rsid w:val="002949BA"/>
    <w:rsid w:val="002F1261"/>
    <w:rsid w:val="002F7379"/>
    <w:rsid w:val="00320298"/>
    <w:rsid w:val="00336BF6"/>
    <w:rsid w:val="003430D9"/>
    <w:rsid w:val="003458E5"/>
    <w:rsid w:val="00346F07"/>
    <w:rsid w:val="003473F9"/>
    <w:rsid w:val="00357A8F"/>
    <w:rsid w:val="0036438D"/>
    <w:rsid w:val="0036456F"/>
    <w:rsid w:val="0039315E"/>
    <w:rsid w:val="003B1689"/>
    <w:rsid w:val="003B438F"/>
    <w:rsid w:val="003E2906"/>
    <w:rsid w:val="003E4397"/>
    <w:rsid w:val="004052D7"/>
    <w:rsid w:val="004065F5"/>
    <w:rsid w:val="004356E1"/>
    <w:rsid w:val="00437B04"/>
    <w:rsid w:val="00454560"/>
    <w:rsid w:val="004718DA"/>
    <w:rsid w:val="004866CC"/>
    <w:rsid w:val="004963B7"/>
    <w:rsid w:val="00496C55"/>
    <w:rsid w:val="004B5AF1"/>
    <w:rsid w:val="004C3A7F"/>
    <w:rsid w:val="004D6C0C"/>
    <w:rsid w:val="004E69DD"/>
    <w:rsid w:val="00530674"/>
    <w:rsid w:val="00532140"/>
    <w:rsid w:val="0053399D"/>
    <w:rsid w:val="00541F00"/>
    <w:rsid w:val="00544AF6"/>
    <w:rsid w:val="0058336D"/>
    <w:rsid w:val="005B2053"/>
    <w:rsid w:val="005B71B2"/>
    <w:rsid w:val="005B7264"/>
    <w:rsid w:val="005D598B"/>
    <w:rsid w:val="00601438"/>
    <w:rsid w:val="00624350"/>
    <w:rsid w:val="00635B70"/>
    <w:rsid w:val="00635E44"/>
    <w:rsid w:val="00637F89"/>
    <w:rsid w:val="00655CE9"/>
    <w:rsid w:val="00664E92"/>
    <w:rsid w:val="00665812"/>
    <w:rsid w:val="00671FBF"/>
    <w:rsid w:val="00673A7E"/>
    <w:rsid w:val="00675354"/>
    <w:rsid w:val="006767A7"/>
    <w:rsid w:val="00683E88"/>
    <w:rsid w:val="006A01F5"/>
    <w:rsid w:val="006B2449"/>
    <w:rsid w:val="006B32A4"/>
    <w:rsid w:val="006C3FD8"/>
    <w:rsid w:val="006E0CFE"/>
    <w:rsid w:val="006E1B0C"/>
    <w:rsid w:val="006F2373"/>
    <w:rsid w:val="00710469"/>
    <w:rsid w:val="0071454F"/>
    <w:rsid w:val="00720203"/>
    <w:rsid w:val="00743DB7"/>
    <w:rsid w:val="00746173"/>
    <w:rsid w:val="00747122"/>
    <w:rsid w:val="007474F7"/>
    <w:rsid w:val="00757690"/>
    <w:rsid w:val="00783F22"/>
    <w:rsid w:val="00786120"/>
    <w:rsid w:val="007D445C"/>
    <w:rsid w:val="007F524D"/>
    <w:rsid w:val="00850838"/>
    <w:rsid w:val="008527DE"/>
    <w:rsid w:val="00857A1B"/>
    <w:rsid w:val="00861FCF"/>
    <w:rsid w:val="0087038C"/>
    <w:rsid w:val="00893638"/>
    <w:rsid w:val="008B7FAA"/>
    <w:rsid w:val="008C1D45"/>
    <w:rsid w:val="008E61C9"/>
    <w:rsid w:val="008F6DA8"/>
    <w:rsid w:val="00900511"/>
    <w:rsid w:val="009058F3"/>
    <w:rsid w:val="00940B10"/>
    <w:rsid w:val="009527C4"/>
    <w:rsid w:val="0097235F"/>
    <w:rsid w:val="00981A5E"/>
    <w:rsid w:val="009E376A"/>
    <w:rsid w:val="009E7202"/>
    <w:rsid w:val="00A04673"/>
    <w:rsid w:val="00A06AE3"/>
    <w:rsid w:val="00A34B84"/>
    <w:rsid w:val="00A7006C"/>
    <w:rsid w:val="00AB5724"/>
    <w:rsid w:val="00AB66D7"/>
    <w:rsid w:val="00AC3EFA"/>
    <w:rsid w:val="00AE1874"/>
    <w:rsid w:val="00AF13DC"/>
    <w:rsid w:val="00AF2F2E"/>
    <w:rsid w:val="00AF3465"/>
    <w:rsid w:val="00B062B7"/>
    <w:rsid w:val="00B12EB8"/>
    <w:rsid w:val="00B34D29"/>
    <w:rsid w:val="00B3743E"/>
    <w:rsid w:val="00B736BA"/>
    <w:rsid w:val="00B80223"/>
    <w:rsid w:val="00B8762F"/>
    <w:rsid w:val="00BA5B0B"/>
    <w:rsid w:val="00BA7333"/>
    <w:rsid w:val="00BB57F0"/>
    <w:rsid w:val="00BC2A77"/>
    <w:rsid w:val="00BE66FE"/>
    <w:rsid w:val="00BF0004"/>
    <w:rsid w:val="00C01690"/>
    <w:rsid w:val="00C115F3"/>
    <w:rsid w:val="00C305D4"/>
    <w:rsid w:val="00C54C4E"/>
    <w:rsid w:val="00C55CF7"/>
    <w:rsid w:val="00C62C2B"/>
    <w:rsid w:val="00C92DD3"/>
    <w:rsid w:val="00CC45B5"/>
    <w:rsid w:val="00CD2143"/>
    <w:rsid w:val="00CF2F02"/>
    <w:rsid w:val="00D03FCD"/>
    <w:rsid w:val="00D05C07"/>
    <w:rsid w:val="00D20007"/>
    <w:rsid w:val="00D4120D"/>
    <w:rsid w:val="00D621F3"/>
    <w:rsid w:val="00D72A50"/>
    <w:rsid w:val="00D74937"/>
    <w:rsid w:val="00DA1031"/>
    <w:rsid w:val="00DB2182"/>
    <w:rsid w:val="00DC7B8C"/>
    <w:rsid w:val="00DD2309"/>
    <w:rsid w:val="00DE57E6"/>
    <w:rsid w:val="00DF257F"/>
    <w:rsid w:val="00E008BC"/>
    <w:rsid w:val="00E019D9"/>
    <w:rsid w:val="00E138D0"/>
    <w:rsid w:val="00E2558A"/>
    <w:rsid w:val="00E512A6"/>
    <w:rsid w:val="00E54AAB"/>
    <w:rsid w:val="00E635A0"/>
    <w:rsid w:val="00E67A7D"/>
    <w:rsid w:val="00E840DC"/>
    <w:rsid w:val="00E9438C"/>
    <w:rsid w:val="00EC4093"/>
    <w:rsid w:val="00EC6FD3"/>
    <w:rsid w:val="00EE1A45"/>
    <w:rsid w:val="00EF4709"/>
    <w:rsid w:val="00EF4FCD"/>
    <w:rsid w:val="00F03B7C"/>
    <w:rsid w:val="00F06E92"/>
    <w:rsid w:val="00F16457"/>
    <w:rsid w:val="00F379F1"/>
    <w:rsid w:val="00F40B36"/>
    <w:rsid w:val="00F75233"/>
    <w:rsid w:val="00F77087"/>
    <w:rsid w:val="00F7770D"/>
    <w:rsid w:val="00F82177"/>
    <w:rsid w:val="00F82A6A"/>
    <w:rsid w:val="00F8500A"/>
    <w:rsid w:val="00F907E4"/>
    <w:rsid w:val="00FA0EF8"/>
    <w:rsid w:val="00FB2744"/>
    <w:rsid w:val="00FB3E69"/>
    <w:rsid w:val="00FC4A17"/>
    <w:rsid w:val="00FD1E3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172A27"/>
  <w14:defaultImageDpi w14:val="300"/>
  <w15:chartTrackingRefBased/>
  <w15:docId w15:val="{6356B8F4-89B5-1E4A-8B67-C02995BD97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2A6A"/>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DA1031"/>
    <w:pPr>
      <w:spacing w:before="100" w:beforeAutospacing="1" w:after="100" w:afterAutospacing="1"/>
    </w:pPr>
  </w:style>
  <w:style w:type="character" w:styleId="Hyperlink">
    <w:name w:val="Hyperlink"/>
    <w:uiPriority w:val="99"/>
    <w:rsid w:val="00FA0EF8"/>
    <w:rPr>
      <w:color w:val="0000FF"/>
      <w:u w:val="single"/>
    </w:rPr>
  </w:style>
  <w:style w:type="table" w:styleId="TableGrid">
    <w:name w:val="Table Grid"/>
    <w:basedOn w:val="TableNormal"/>
    <w:rsid w:val="00357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4356E1"/>
    <w:pPr>
      <w:tabs>
        <w:tab w:val="center" w:pos="4320"/>
        <w:tab w:val="right" w:pos="8640"/>
      </w:tabs>
    </w:pPr>
  </w:style>
  <w:style w:type="character" w:styleId="PageNumber">
    <w:name w:val="page number"/>
    <w:basedOn w:val="DefaultParagraphFont"/>
    <w:rsid w:val="004356E1"/>
  </w:style>
  <w:style w:type="paragraph" w:styleId="ColourfulListAccent1">
    <w:name w:val="Colorful List Accent 1"/>
    <w:basedOn w:val="Normal"/>
    <w:uiPriority w:val="34"/>
    <w:qFormat/>
    <w:rsid w:val="00530674"/>
    <w:pPr>
      <w:ind w:left="720"/>
      <w:contextualSpacing/>
    </w:pPr>
    <w:rPr>
      <w:rFonts w:ascii="Cambria" w:eastAsia="MS Mincho" w:hAnsi="Cambria"/>
    </w:rPr>
  </w:style>
  <w:style w:type="character" w:styleId="PlaceholderText">
    <w:name w:val="Placeholder Text"/>
    <w:basedOn w:val="DefaultParagraphFont"/>
    <w:uiPriority w:val="99"/>
    <w:unhideWhenUsed/>
    <w:rsid w:val="00D72A50"/>
    <w:rPr>
      <w:color w:val="808080"/>
    </w:rPr>
  </w:style>
  <w:style w:type="character" w:customStyle="1" w:styleId="stratlabel">
    <w:name w:val="stratlabel"/>
    <w:basedOn w:val="DefaultParagraphFont"/>
    <w:rsid w:val="005D598B"/>
  </w:style>
  <w:style w:type="character" w:customStyle="1" w:styleId="stratn">
    <w:name w:val="stratn"/>
    <w:basedOn w:val="DefaultParagraphFont"/>
    <w:rsid w:val="005D598B"/>
  </w:style>
  <w:style w:type="character" w:customStyle="1" w:styleId="varlabel">
    <w:name w:val="varlabel"/>
    <w:basedOn w:val="DefaultParagraphFont"/>
    <w:rsid w:val="005D59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678617">
      <w:bodyDiv w:val="1"/>
      <w:marLeft w:val="0"/>
      <w:marRight w:val="0"/>
      <w:marTop w:val="0"/>
      <w:marBottom w:val="0"/>
      <w:divBdr>
        <w:top w:val="none" w:sz="0" w:space="0" w:color="auto"/>
        <w:left w:val="none" w:sz="0" w:space="0" w:color="auto"/>
        <w:bottom w:val="none" w:sz="0" w:space="0" w:color="auto"/>
        <w:right w:val="none" w:sz="0" w:space="0" w:color="auto"/>
      </w:divBdr>
    </w:div>
    <w:div w:id="941641857">
      <w:bodyDiv w:val="1"/>
      <w:marLeft w:val="0"/>
      <w:marRight w:val="0"/>
      <w:marTop w:val="0"/>
      <w:marBottom w:val="0"/>
      <w:divBdr>
        <w:top w:val="none" w:sz="0" w:space="0" w:color="auto"/>
        <w:left w:val="none" w:sz="0" w:space="0" w:color="auto"/>
        <w:bottom w:val="none" w:sz="0" w:space="0" w:color="auto"/>
        <w:right w:val="none" w:sz="0" w:space="0" w:color="auto"/>
      </w:divBdr>
    </w:div>
    <w:div w:id="945691173">
      <w:bodyDiv w:val="1"/>
      <w:marLeft w:val="0"/>
      <w:marRight w:val="0"/>
      <w:marTop w:val="0"/>
      <w:marBottom w:val="0"/>
      <w:divBdr>
        <w:top w:val="none" w:sz="0" w:space="0" w:color="auto"/>
        <w:left w:val="none" w:sz="0" w:space="0" w:color="auto"/>
        <w:bottom w:val="none" w:sz="0" w:space="0" w:color="auto"/>
        <w:right w:val="none" w:sz="0" w:space="0" w:color="auto"/>
      </w:divBdr>
    </w:div>
    <w:div w:id="1262102672">
      <w:bodyDiv w:val="1"/>
      <w:marLeft w:val="0"/>
      <w:marRight w:val="0"/>
      <w:marTop w:val="0"/>
      <w:marBottom w:val="0"/>
      <w:divBdr>
        <w:top w:val="none" w:sz="0" w:space="0" w:color="auto"/>
        <w:left w:val="none" w:sz="0" w:space="0" w:color="auto"/>
        <w:bottom w:val="none" w:sz="0" w:space="0" w:color="auto"/>
        <w:right w:val="none" w:sz="0" w:space="0" w:color="auto"/>
      </w:divBdr>
    </w:div>
    <w:div w:id="1615944704">
      <w:bodyDiv w:val="1"/>
      <w:marLeft w:val="0"/>
      <w:marRight w:val="0"/>
      <w:marTop w:val="0"/>
      <w:marBottom w:val="0"/>
      <w:divBdr>
        <w:top w:val="none" w:sz="0" w:space="0" w:color="auto"/>
        <w:left w:val="none" w:sz="0" w:space="0" w:color="auto"/>
        <w:bottom w:val="none" w:sz="0" w:space="0" w:color="auto"/>
        <w:right w:val="none" w:sz="0" w:space="0" w:color="auto"/>
      </w:divBdr>
    </w:div>
    <w:div w:id="1623340700">
      <w:bodyDiv w:val="1"/>
      <w:marLeft w:val="0"/>
      <w:marRight w:val="0"/>
      <w:marTop w:val="0"/>
      <w:marBottom w:val="0"/>
      <w:divBdr>
        <w:top w:val="none" w:sz="0" w:space="0" w:color="auto"/>
        <w:left w:val="none" w:sz="0" w:space="0" w:color="auto"/>
        <w:bottom w:val="none" w:sz="0" w:space="0" w:color="auto"/>
        <w:right w:val="none" w:sz="0" w:space="0" w:color="auto"/>
      </w:divBdr>
    </w:div>
    <w:div w:id="1645042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github.com/tuanvnguyen/R-book" TargetMode="Externa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25</Pages>
  <Words>5160</Words>
  <Characters>29417</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34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52</cp:revision>
  <cp:lastPrinted>2006-07-13T07:41:00Z</cp:lastPrinted>
  <dcterms:created xsi:type="dcterms:W3CDTF">2020-04-23T12:20:00Z</dcterms:created>
  <dcterms:modified xsi:type="dcterms:W3CDTF">2020-04-23T23:05:00Z</dcterms:modified>
</cp:coreProperties>
</file>